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00" autoAdjust="0"/>
    <p:restoredTop sz="94660"/>
  </p:normalViewPr>
  <p:slideViewPr>
    <p:cSldViewPr snapToGrid="0">
      <p:cViewPr varScale="1">
        <p:scale>
          <a:sx n="89" d="100"/>
          <a:sy n="89" d="100"/>
        </p:scale>
        <p:origin x="533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F6FB609-51A3-457C-9A92-AE793E2D1111}" type="doc">
      <dgm:prSet loTypeId="urn:diagrams.loki3.com/Bracket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5F9504FA-CD29-40F6-8AB4-6D14C23BD210}">
      <dgm:prSet phldrT="[Text]" custT="1"/>
      <dgm:spPr/>
      <dgm:t>
        <a:bodyPr/>
        <a:lstStyle/>
        <a:p>
          <a:r>
            <a:rPr lang="en-IN" sz="2000" dirty="0"/>
            <a:t>Transmission Types</a:t>
          </a:r>
        </a:p>
      </dgm:t>
    </dgm:pt>
    <dgm:pt modelId="{01881AE6-463B-4419-8C42-6CEA41234B82}" type="parTrans" cxnId="{235C35D8-CD29-4EC1-AB66-960536600B4B}">
      <dgm:prSet/>
      <dgm:spPr/>
      <dgm:t>
        <a:bodyPr/>
        <a:lstStyle/>
        <a:p>
          <a:endParaRPr lang="en-IN"/>
        </a:p>
      </dgm:t>
    </dgm:pt>
    <dgm:pt modelId="{2CA24B73-57D6-4EEC-9772-F09900CAA025}" type="sibTrans" cxnId="{235C35D8-CD29-4EC1-AB66-960536600B4B}">
      <dgm:prSet/>
      <dgm:spPr/>
      <dgm:t>
        <a:bodyPr/>
        <a:lstStyle/>
        <a:p>
          <a:endParaRPr lang="en-IN"/>
        </a:p>
      </dgm:t>
    </dgm:pt>
    <dgm:pt modelId="{CAE70B03-953A-41C3-B038-99C9F0D02847}">
      <dgm:prSet phldrT="[Text]" custT="1"/>
      <dgm:spPr>
        <a:solidFill>
          <a:srgbClr val="00B0F0"/>
        </a:solidFill>
      </dgm:spPr>
      <dgm:t>
        <a:bodyPr/>
        <a:lstStyle/>
        <a:p>
          <a:r>
            <a:rPr lang="en-IN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ink – Point to Point</a:t>
          </a:r>
        </a:p>
      </dgm:t>
    </dgm:pt>
    <dgm:pt modelId="{5A30F332-BF01-4DE8-99EE-541579172CC0}" type="parTrans" cxnId="{6B16F88D-786D-43CC-9A00-3C75FCD0E98F}">
      <dgm:prSet/>
      <dgm:spPr/>
      <dgm:t>
        <a:bodyPr/>
        <a:lstStyle/>
        <a:p>
          <a:endParaRPr lang="en-IN"/>
        </a:p>
      </dgm:t>
    </dgm:pt>
    <dgm:pt modelId="{D5DE2731-8519-461E-8185-2BC7053434CA}" type="sibTrans" cxnId="{6B16F88D-786D-43CC-9A00-3C75FCD0E98F}">
      <dgm:prSet/>
      <dgm:spPr/>
      <dgm:t>
        <a:bodyPr/>
        <a:lstStyle/>
        <a:p>
          <a:endParaRPr lang="en-IN"/>
        </a:p>
      </dgm:t>
    </dgm:pt>
    <dgm:pt modelId="{C5457A22-3A68-4174-87D0-DFFA2BAFC192}">
      <dgm:prSet phldrT="[Text]" custT="1"/>
      <dgm:spPr/>
      <dgm:t>
        <a:bodyPr/>
        <a:lstStyle/>
        <a:p>
          <a:r>
            <a:rPr lang="en-IN" sz="2000" dirty="0"/>
            <a:t>Elements of Link / Network Design</a:t>
          </a:r>
        </a:p>
      </dgm:t>
    </dgm:pt>
    <dgm:pt modelId="{85420BEF-66ED-4397-BA80-409F8C1166CF}" type="parTrans" cxnId="{B2707E13-EC12-4A7C-99D7-E96788D0CF2F}">
      <dgm:prSet/>
      <dgm:spPr/>
      <dgm:t>
        <a:bodyPr/>
        <a:lstStyle/>
        <a:p>
          <a:endParaRPr lang="en-IN"/>
        </a:p>
      </dgm:t>
    </dgm:pt>
    <dgm:pt modelId="{278E17A2-BD0A-4CE8-8B1E-54A1B86EE44C}" type="sibTrans" cxnId="{B2707E13-EC12-4A7C-99D7-E96788D0CF2F}">
      <dgm:prSet/>
      <dgm:spPr/>
      <dgm:t>
        <a:bodyPr/>
        <a:lstStyle/>
        <a:p>
          <a:endParaRPr lang="en-IN"/>
        </a:p>
      </dgm:t>
    </dgm:pt>
    <dgm:pt modelId="{66658B21-C0FA-4AF7-84C8-FAC060DF6E91}">
      <dgm:prSet phldrT="[Text]" custT="1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ransmitter</a:t>
          </a:r>
        </a:p>
      </dgm:t>
    </dgm:pt>
    <dgm:pt modelId="{57E5BFAA-25A2-4DC3-85FB-BD57939ECF1F}" type="parTrans" cxnId="{F45FA4F5-7558-4B11-85A5-BFD0FD6B90F2}">
      <dgm:prSet/>
      <dgm:spPr/>
      <dgm:t>
        <a:bodyPr/>
        <a:lstStyle/>
        <a:p>
          <a:endParaRPr lang="en-IN"/>
        </a:p>
      </dgm:t>
    </dgm:pt>
    <dgm:pt modelId="{0BC73D83-57AD-4594-96BD-A97B5B9292C8}" type="sibTrans" cxnId="{F45FA4F5-7558-4B11-85A5-BFD0FD6B90F2}">
      <dgm:prSet/>
      <dgm:spPr/>
      <dgm:t>
        <a:bodyPr/>
        <a:lstStyle/>
        <a:p>
          <a:endParaRPr lang="en-IN"/>
        </a:p>
      </dgm:t>
    </dgm:pt>
    <dgm:pt modelId="{C89558AE-B17C-403D-9793-CFED8BE85280}">
      <dgm:prSet phldrT="[Text]"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Optical </a:t>
          </a:r>
          <a:r>
            <a:rPr lang="en-IN" sz="18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s</a:t>
          </a:r>
          <a:endParaRPr lang="en-IN" sz="18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36F3AA6E-DC9B-455D-B26B-64600B54C5CE}" type="parTrans" cxnId="{76E588C0-23E8-4B86-AFB0-939AF8BB6F98}">
      <dgm:prSet/>
      <dgm:spPr/>
      <dgm:t>
        <a:bodyPr/>
        <a:lstStyle/>
        <a:p>
          <a:endParaRPr lang="en-IN"/>
        </a:p>
      </dgm:t>
    </dgm:pt>
    <dgm:pt modelId="{F77F84F9-6BF7-4CDF-96FB-2AAA7A938265}" type="sibTrans" cxnId="{76E588C0-23E8-4B86-AFB0-939AF8BB6F98}">
      <dgm:prSet/>
      <dgm:spPr/>
      <dgm:t>
        <a:bodyPr/>
        <a:lstStyle/>
        <a:p>
          <a:endParaRPr lang="en-IN"/>
        </a:p>
      </dgm:t>
    </dgm:pt>
    <dgm:pt modelId="{CC1BF986-9541-4356-9C25-FB3D355B0708}">
      <dgm:prSet phldrT="[Text]" custT="1"/>
      <dgm:spPr>
        <a:solidFill>
          <a:srgbClr val="00B0F0"/>
        </a:solidFill>
      </dgm:spPr>
      <dgm:t>
        <a:bodyPr/>
        <a:lstStyle/>
        <a:p>
          <a:r>
            <a:rPr lang="en-IN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etwork</a:t>
          </a:r>
        </a:p>
      </dgm:t>
    </dgm:pt>
    <dgm:pt modelId="{B6E6F689-880C-4AE8-AE88-FFF36CA171C2}" type="parTrans" cxnId="{7F92D80A-5D2C-4DE6-A2E7-FD62FA2AF9BF}">
      <dgm:prSet/>
      <dgm:spPr/>
      <dgm:t>
        <a:bodyPr/>
        <a:lstStyle/>
        <a:p>
          <a:endParaRPr lang="en-IN"/>
        </a:p>
      </dgm:t>
    </dgm:pt>
    <dgm:pt modelId="{E7F9446C-4330-431E-A938-E54AB7FCBF57}" type="sibTrans" cxnId="{7F92D80A-5D2C-4DE6-A2E7-FD62FA2AF9BF}">
      <dgm:prSet/>
      <dgm:spPr/>
      <dgm:t>
        <a:bodyPr/>
        <a:lstStyle/>
        <a:p>
          <a:endParaRPr lang="en-IN"/>
        </a:p>
      </dgm:t>
    </dgm:pt>
    <dgm:pt modelId="{2EC52015-0BCD-44B3-918A-529B33CC8D82}">
      <dgm:prSet phldrT="[Text]" custT="1"/>
      <dgm:spPr>
        <a:solidFill>
          <a:srgbClr val="00B0F0"/>
        </a:solidFill>
      </dgm:spPr>
      <dgm:t>
        <a:bodyPr/>
        <a:lstStyle/>
        <a:p>
          <a:r>
            <a:rPr lang="en-IN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oint to Multi Point</a:t>
          </a:r>
        </a:p>
      </dgm:t>
    </dgm:pt>
    <dgm:pt modelId="{055274D3-E0AB-49AB-B272-38E00D82688A}" type="parTrans" cxnId="{60D4E1F5-4F14-4563-843C-725531F032C0}">
      <dgm:prSet/>
      <dgm:spPr/>
      <dgm:t>
        <a:bodyPr/>
        <a:lstStyle/>
        <a:p>
          <a:endParaRPr lang="en-IN"/>
        </a:p>
      </dgm:t>
    </dgm:pt>
    <dgm:pt modelId="{4D1E90D5-EDB9-4D6C-8C76-E07F9C8D659C}" type="sibTrans" cxnId="{60D4E1F5-4F14-4563-843C-725531F032C0}">
      <dgm:prSet/>
      <dgm:spPr/>
      <dgm:t>
        <a:bodyPr/>
        <a:lstStyle/>
        <a:p>
          <a:endParaRPr lang="en-IN"/>
        </a:p>
      </dgm:t>
    </dgm:pt>
    <dgm:pt modelId="{97506AC3-54B2-43EE-A296-ED530563B6DA}">
      <dgm:prSet phldrT="[Text]" custT="1"/>
      <dgm:spPr>
        <a:solidFill>
          <a:srgbClr val="00B0F0"/>
        </a:solidFill>
      </dgm:spPr>
      <dgm:t>
        <a:bodyPr/>
        <a:lstStyle/>
        <a:p>
          <a:r>
            <a:rPr lang="en-IN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Mesh</a:t>
          </a:r>
        </a:p>
      </dgm:t>
    </dgm:pt>
    <dgm:pt modelId="{4D0918A7-7A2D-4AD1-BEA7-796C0DA6F5E8}" type="parTrans" cxnId="{780C835F-F5CA-48B0-BF96-A5A6FB25143B}">
      <dgm:prSet/>
      <dgm:spPr/>
      <dgm:t>
        <a:bodyPr/>
        <a:lstStyle/>
        <a:p>
          <a:endParaRPr lang="en-IN"/>
        </a:p>
      </dgm:t>
    </dgm:pt>
    <dgm:pt modelId="{7A53C0D5-005F-4FA6-81D9-564BD4EDFBFE}" type="sibTrans" cxnId="{780C835F-F5CA-48B0-BF96-A5A6FB25143B}">
      <dgm:prSet/>
      <dgm:spPr/>
      <dgm:t>
        <a:bodyPr/>
        <a:lstStyle/>
        <a:p>
          <a:endParaRPr lang="en-IN"/>
        </a:p>
      </dgm:t>
    </dgm:pt>
    <dgm:pt modelId="{81677071-AA20-4F2D-8E84-16F3136047D2}">
      <dgm:prSet phldrT="[Text]" custT="1"/>
      <dgm:spPr>
        <a:solidFill>
          <a:srgbClr val="00B0F0"/>
        </a:solidFill>
      </dgm:spPr>
      <dgm:t>
        <a:bodyPr/>
        <a:lstStyle/>
        <a:p>
          <a:r>
            <a:rPr lang="en-IN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Ring</a:t>
          </a:r>
        </a:p>
      </dgm:t>
    </dgm:pt>
    <dgm:pt modelId="{C796351E-DE22-4AD3-91E4-22A52EA2EB68}" type="parTrans" cxnId="{959CFDF7-20C7-4858-BE5B-62A144CAFED5}">
      <dgm:prSet/>
      <dgm:spPr/>
      <dgm:t>
        <a:bodyPr/>
        <a:lstStyle/>
        <a:p>
          <a:endParaRPr lang="en-IN"/>
        </a:p>
      </dgm:t>
    </dgm:pt>
    <dgm:pt modelId="{4C23BAF1-1CE4-4B17-A63E-3A17C68687A9}" type="sibTrans" cxnId="{959CFDF7-20C7-4858-BE5B-62A144CAFED5}">
      <dgm:prSet/>
      <dgm:spPr/>
      <dgm:t>
        <a:bodyPr/>
        <a:lstStyle/>
        <a:p>
          <a:endParaRPr lang="en-IN"/>
        </a:p>
      </dgm:t>
    </dgm:pt>
    <dgm:pt modelId="{8B0D1235-0CFD-41E9-A505-416C96EF839A}">
      <dgm:prSet phldrT="[Text]" custT="1"/>
      <dgm:spPr/>
      <dgm:t>
        <a:bodyPr/>
        <a:lstStyle/>
        <a:p>
          <a:r>
            <a:rPr lang="en-IN" sz="2000" dirty="0"/>
            <a:t>Basic Building Blocks</a:t>
          </a:r>
        </a:p>
      </dgm:t>
    </dgm:pt>
    <dgm:pt modelId="{4520D0D6-FEE9-43F6-AA0E-814158118DEA}" type="parTrans" cxnId="{B68B4468-EE95-406E-8483-B9CDCD6F26B0}">
      <dgm:prSet/>
      <dgm:spPr/>
      <dgm:t>
        <a:bodyPr/>
        <a:lstStyle/>
        <a:p>
          <a:endParaRPr lang="en-IN"/>
        </a:p>
      </dgm:t>
    </dgm:pt>
    <dgm:pt modelId="{84C35C1D-359C-47BD-9684-9A1E7934A4C0}" type="sibTrans" cxnId="{B68B4468-EE95-406E-8483-B9CDCD6F26B0}">
      <dgm:prSet/>
      <dgm:spPr/>
      <dgm:t>
        <a:bodyPr/>
        <a:lstStyle/>
        <a:p>
          <a:endParaRPr lang="en-IN"/>
        </a:p>
      </dgm:t>
    </dgm:pt>
    <dgm:pt modelId="{58D81293-087F-4F4C-8EE6-FEC5D662FAF9}">
      <dgm:prSet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aser and LED</a:t>
          </a:r>
        </a:p>
      </dgm:t>
    </dgm:pt>
    <dgm:pt modelId="{6FC99BB6-3980-468F-B0D6-E6B6EB1BBAD3}" type="parTrans" cxnId="{ED6412F3-17D6-4B54-9815-63BB0F414077}">
      <dgm:prSet/>
      <dgm:spPr/>
      <dgm:t>
        <a:bodyPr/>
        <a:lstStyle/>
        <a:p>
          <a:endParaRPr lang="en-IN"/>
        </a:p>
      </dgm:t>
    </dgm:pt>
    <dgm:pt modelId="{FB5A0191-FC8C-4B0F-A87E-2D34A539D2C9}" type="sibTrans" cxnId="{ED6412F3-17D6-4B54-9815-63BB0F414077}">
      <dgm:prSet/>
      <dgm:spPr/>
      <dgm:t>
        <a:bodyPr/>
        <a:lstStyle/>
        <a:p>
          <a:endParaRPr lang="en-IN"/>
        </a:p>
      </dgm:t>
    </dgm:pt>
    <dgm:pt modelId="{2C106236-B1A8-449B-946C-6225CEDED697}">
      <dgm:prSet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Optical Amplifier</a:t>
          </a:r>
        </a:p>
      </dgm:t>
    </dgm:pt>
    <dgm:pt modelId="{5CD5B619-CA14-4A73-8A64-7E079E870150}" type="parTrans" cxnId="{0F64FD4A-2F74-49F5-A44B-331824D813E9}">
      <dgm:prSet/>
      <dgm:spPr/>
      <dgm:t>
        <a:bodyPr/>
        <a:lstStyle/>
        <a:p>
          <a:endParaRPr lang="en-IN"/>
        </a:p>
      </dgm:t>
    </dgm:pt>
    <dgm:pt modelId="{26830A15-9354-4980-9B74-50FDAB589AA3}" type="sibTrans" cxnId="{0F64FD4A-2F74-49F5-A44B-331824D813E9}">
      <dgm:prSet/>
      <dgm:spPr/>
      <dgm:t>
        <a:bodyPr/>
        <a:lstStyle/>
        <a:p>
          <a:endParaRPr lang="en-IN"/>
        </a:p>
      </dgm:t>
    </dgm:pt>
    <dgm:pt modelId="{907FBB0F-4F2D-4925-A9DA-C54802540A65}">
      <dgm:prSet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Modulators</a:t>
          </a:r>
        </a:p>
      </dgm:t>
    </dgm:pt>
    <dgm:pt modelId="{C99FA394-31F2-4CCB-BC4D-8668603EB651}" type="parTrans" cxnId="{01B04CF5-B06B-474C-8394-14A65AD893CE}">
      <dgm:prSet/>
      <dgm:spPr/>
      <dgm:t>
        <a:bodyPr/>
        <a:lstStyle/>
        <a:p>
          <a:endParaRPr lang="en-IN"/>
        </a:p>
      </dgm:t>
    </dgm:pt>
    <dgm:pt modelId="{44F54006-257E-4EA0-B260-CEE0E6DD408D}" type="sibTrans" cxnId="{01B04CF5-B06B-474C-8394-14A65AD893CE}">
      <dgm:prSet/>
      <dgm:spPr/>
      <dgm:t>
        <a:bodyPr/>
        <a:lstStyle/>
        <a:p>
          <a:endParaRPr lang="en-IN"/>
        </a:p>
      </dgm:t>
    </dgm:pt>
    <dgm:pt modelId="{A4674F82-74DE-41D9-9F83-812D7DA802CB}">
      <dgm:prSet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otodetectors</a:t>
          </a:r>
        </a:p>
      </dgm:t>
    </dgm:pt>
    <dgm:pt modelId="{66231909-0919-4419-9565-B1C9517D4BA9}" type="parTrans" cxnId="{099BC9AC-A5B6-444D-9037-26E83CEBD7B8}">
      <dgm:prSet/>
      <dgm:spPr/>
      <dgm:t>
        <a:bodyPr/>
        <a:lstStyle/>
        <a:p>
          <a:endParaRPr lang="en-IN"/>
        </a:p>
      </dgm:t>
    </dgm:pt>
    <dgm:pt modelId="{20699A34-205D-4C0D-87EB-97F6BF7F9629}" type="sibTrans" cxnId="{099BC9AC-A5B6-444D-9037-26E83CEBD7B8}">
      <dgm:prSet/>
      <dgm:spPr/>
      <dgm:t>
        <a:bodyPr/>
        <a:lstStyle/>
        <a:p>
          <a:endParaRPr lang="en-IN"/>
        </a:p>
      </dgm:t>
    </dgm:pt>
    <dgm:pt modelId="{1FF95C99-08A7-4DC8-A21D-66D20EE25BB4}">
      <dgm:prSet phldrT="[Text]" custT="1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</a:t>
          </a:r>
          <a:endParaRPr lang="en-IN" sz="18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36866D36-D955-49F2-B886-7ED3F0127C8B}" type="parTrans" cxnId="{74585EDF-B729-4A1C-822E-AE55DAB22AEB}">
      <dgm:prSet/>
      <dgm:spPr/>
      <dgm:t>
        <a:bodyPr/>
        <a:lstStyle/>
        <a:p>
          <a:endParaRPr lang="en-IN"/>
        </a:p>
      </dgm:t>
    </dgm:pt>
    <dgm:pt modelId="{BCF4BB5E-7F78-464A-8303-57A7F6A89EBC}" type="sibTrans" cxnId="{74585EDF-B729-4A1C-822E-AE55DAB22AEB}">
      <dgm:prSet/>
      <dgm:spPr/>
      <dgm:t>
        <a:bodyPr/>
        <a:lstStyle/>
        <a:p>
          <a:endParaRPr lang="en-IN"/>
        </a:p>
      </dgm:t>
    </dgm:pt>
    <dgm:pt modelId="{C7A76326-911B-49FC-9BB7-B089E4259B73}">
      <dgm:prSet phldrT="[Text]" custT="1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onnection</a:t>
          </a:r>
        </a:p>
      </dgm:t>
    </dgm:pt>
    <dgm:pt modelId="{2A6A2822-3E8E-4F94-8C0C-014B71894C76}" type="parTrans" cxnId="{3E8123BA-2E0C-4E1A-BEB8-831EEB3AE954}">
      <dgm:prSet/>
      <dgm:spPr/>
      <dgm:t>
        <a:bodyPr/>
        <a:lstStyle/>
        <a:p>
          <a:endParaRPr lang="en-IN"/>
        </a:p>
      </dgm:t>
    </dgm:pt>
    <dgm:pt modelId="{A1D0B4CD-0CCF-47F3-92CC-7D0D8C149FE6}" type="sibTrans" cxnId="{3E8123BA-2E0C-4E1A-BEB8-831EEB3AE954}">
      <dgm:prSet/>
      <dgm:spPr/>
      <dgm:t>
        <a:bodyPr/>
        <a:lstStyle/>
        <a:p>
          <a:endParaRPr lang="en-IN"/>
        </a:p>
      </dgm:t>
    </dgm:pt>
    <dgm:pt modelId="{35872C91-3F78-487D-B0C1-576630A6CFBA}">
      <dgm:prSet phldrT="[Text]" custT="1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In Line Devices</a:t>
          </a:r>
        </a:p>
      </dgm:t>
    </dgm:pt>
    <dgm:pt modelId="{63425E85-C0B9-4BC1-B789-E7AF6C067327}" type="parTrans" cxnId="{B4CBCBBF-141B-4249-BA81-43CB07AEEAB0}">
      <dgm:prSet/>
      <dgm:spPr/>
      <dgm:t>
        <a:bodyPr/>
        <a:lstStyle/>
        <a:p>
          <a:endParaRPr lang="en-IN"/>
        </a:p>
      </dgm:t>
    </dgm:pt>
    <dgm:pt modelId="{07E98141-4894-4671-9F76-7259EAC4D1DA}" type="sibTrans" cxnId="{B4CBCBBF-141B-4249-BA81-43CB07AEEAB0}">
      <dgm:prSet/>
      <dgm:spPr/>
      <dgm:t>
        <a:bodyPr/>
        <a:lstStyle/>
        <a:p>
          <a:endParaRPr lang="en-IN"/>
        </a:p>
      </dgm:t>
    </dgm:pt>
    <dgm:pt modelId="{182D1AC9-AF71-4B55-B5B8-766D7DF4B4EB}">
      <dgm:prSet phldrT="[Text]" custT="1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IN" sz="1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Receiver</a:t>
          </a:r>
        </a:p>
      </dgm:t>
    </dgm:pt>
    <dgm:pt modelId="{9A1B7962-75FB-4328-962F-DBFAC77D1DE3}" type="parTrans" cxnId="{A5ACD4BB-5C2F-45D7-8760-BD9B06D1FED8}">
      <dgm:prSet/>
      <dgm:spPr/>
      <dgm:t>
        <a:bodyPr/>
        <a:lstStyle/>
        <a:p>
          <a:endParaRPr lang="en-IN"/>
        </a:p>
      </dgm:t>
    </dgm:pt>
    <dgm:pt modelId="{4F7A5B8A-1805-41F8-B42D-49BE06FC7070}" type="sibTrans" cxnId="{A5ACD4BB-5C2F-45D7-8760-BD9B06D1FED8}">
      <dgm:prSet/>
      <dgm:spPr/>
      <dgm:t>
        <a:bodyPr/>
        <a:lstStyle/>
        <a:p>
          <a:endParaRPr lang="en-IN"/>
        </a:p>
      </dgm:t>
    </dgm:pt>
    <dgm:pt modelId="{28FD8E6B-C7C9-410C-91B1-ADE321BDC63D}" type="pres">
      <dgm:prSet presAssocID="{7F6FB609-51A3-457C-9A92-AE793E2D1111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06FD15F-85D3-43CE-940C-36605B293994}" type="pres">
      <dgm:prSet presAssocID="{5F9504FA-CD29-40F6-8AB4-6D14C23BD210}" presName="linNode" presStyleCnt="0"/>
      <dgm:spPr/>
    </dgm:pt>
    <dgm:pt modelId="{0788E764-A0EE-4F7F-A9B7-D2BFD28BE208}" type="pres">
      <dgm:prSet presAssocID="{5F9504FA-CD29-40F6-8AB4-6D14C23BD210}" presName="parTx" presStyleLbl="revTx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F9EBE17-85E2-4784-81B5-D820A82E7BCE}" type="pres">
      <dgm:prSet presAssocID="{5F9504FA-CD29-40F6-8AB4-6D14C23BD210}" presName="bracket" presStyleLbl="parChTrans1D1" presStyleIdx="0" presStyleCnt="3"/>
      <dgm:spPr/>
    </dgm:pt>
    <dgm:pt modelId="{076E011C-8F26-4D50-B9F0-3C94AC59B0E9}" type="pres">
      <dgm:prSet presAssocID="{5F9504FA-CD29-40F6-8AB4-6D14C23BD210}" presName="spH" presStyleCnt="0"/>
      <dgm:spPr/>
    </dgm:pt>
    <dgm:pt modelId="{DAEA12FC-FD86-4B71-B2E2-1DA64DD995C3}" type="pres">
      <dgm:prSet presAssocID="{5F9504FA-CD29-40F6-8AB4-6D14C23BD210}" presName="desTx" presStyleLbl="node1" presStyleIdx="0" presStyleCnt="3" custScaleY="12768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7119E3-E04E-4721-9773-53B5644AB23C}" type="pres">
      <dgm:prSet presAssocID="{2CA24B73-57D6-4EEC-9772-F09900CAA025}" presName="spV" presStyleCnt="0"/>
      <dgm:spPr/>
    </dgm:pt>
    <dgm:pt modelId="{F382D2FD-E2A8-4CB5-A677-1459DCF1BB2D}" type="pres">
      <dgm:prSet presAssocID="{8B0D1235-0CFD-41E9-A505-416C96EF839A}" presName="linNode" presStyleCnt="0"/>
      <dgm:spPr/>
    </dgm:pt>
    <dgm:pt modelId="{B3057804-1CD1-41A5-AD4C-C25DA104B7A0}" type="pres">
      <dgm:prSet presAssocID="{8B0D1235-0CFD-41E9-A505-416C96EF839A}" presName="parTx" presStyleLbl="revTx" presStyleIdx="1" presStyleCnt="3" custScaleY="872899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C7A55FE-1019-4780-8D49-1B14DBAD50C3}" type="pres">
      <dgm:prSet presAssocID="{8B0D1235-0CFD-41E9-A505-416C96EF839A}" presName="bracket" presStyleLbl="parChTrans1D1" presStyleIdx="1" presStyleCnt="3"/>
      <dgm:spPr/>
    </dgm:pt>
    <dgm:pt modelId="{B430D290-3298-49DB-B89A-C610E9DC9CEC}" type="pres">
      <dgm:prSet presAssocID="{8B0D1235-0CFD-41E9-A505-416C96EF839A}" presName="spH" presStyleCnt="0"/>
      <dgm:spPr/>
    </dgm:pt>
    <dgm:pt modelId="{138A0056-37A1-46EC-9EAB-2E044CA91712}" type="pres">
      <dgm:prSet presAssocID="{8B0D1235-0CFD-41E9-A505-416C96EF839A}" presName="desTx" presStyleLbl="node1" presStyleIdx="1" presStyleCnt="3" custScaleY="133716" custLinFactNeighborY="-2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1D2BAA-F895-492E-87A7-61703DAE98D1}" type="pres">
      <dgm:prSet presAssocID="{84C35C1D-359C-47BD-9684-9A1E7934A4C0}" presName="spV" presStyleCnt="0"/>
      <dgm:spPr/>
    </dgm:pt>
    <dgm:pt modelId="{9FFE0BCD-35D3-4A73-8EB5-C8CCB7794C5B}" type="pres">
      <dgm:prSet presAssocID="{C5457A22-3A68-4174-87D0-DFFA2BAFC192}" presName="linNode" presStyleCnt="0"/>
      <dgm:spPr/>
    </dgm:pt>
    <dgm:pt modelId="{56CE8D95-051C-4FCB-B548-52AB6AD59C61}" type="pres">
      <dgm:prSet presAssocID="{C5457A22-3A68-4174-87D0-DFFA2BAFC192}" presName="parTx" presStyleLbl="revTx" presStyleIdx="2" presStyleCnt="3" custScaleY="23949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605853-1C5D-421F-A818-E54104A4072E}" type="pres">
      <dgm:prSet presAssocID="{C5457A22-3A68-4174-87D0-DFFA2BAFC192}" presName="bracket" presStyleLbl="parChTrans1D1" presStyleIdx="2" presStyleCnt="3"/>
      <dgm:spPr/>
    </dgm:pt>
    <dgm:pt modelId="{387C71BE-0E18-40D2-845F-62016F53085B}" type="pres">
      <dgm:prSet presAssocID="{C5457A22-3A68-4174-87D0-DFFA2BAFC192}" presName="spH" presStyleCnt="0"/>
      <dgm:spPr/>
    </dgm:pt>
    <dgm:pt modelId="{60B7C159-46B7-41E7-B4A8-C1A4BFE62BA3}" type="pres">
      <dgm:prSet presAssocID="{C5457A22-3A68-4174-87D0-DFFA2BAFC192}" presName="desTx" presStyleLbl="node1" presStyleIdx="2" presStyleCnt="3" custScaleY="12488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59CFDF7-20C7-4858-BE5B-62A144CAFED5}" srcId="{CC1BF986-9541-4356-9C25-FB3D355B0708}" destId="{81677071-AA20-4F2D-8E84-16F3136047D2}" srcOrd="2" destOrd="0" parTransId="{C796351E-DE22-4AD3-91E4-22A52EA2EB68}" sibTransId="{4C23BAF1-1CE4-4B17-A63E-3A17C68687A9}"/>
    <dgm:cxn modelId="{02EBF1F9-2C2F-4AC4-89DF-BA253A39DD50}" type="presOf" srcId="{182D1AC9-AF71-4B55-B5B8-766D7DF4B4EB}" destId="{60B7C159-46B7-41E7-B4A8-C1A4BFE62BA3}" srcOrd="0" destOrd="4" presId="urn:diagrams.loki3.com/BracketList"/>
    <dgm:cxn modelId="{099BC9AC-A5B6-444D-9037-26E83CEBD7B8}" srcId="{8B0D1235-0CFD-41E9-A505-416C96EF839A}" destId="{A4674F82-74DE-41D9-9F83-812D7DA802CB}" srcOrd="4" destOrd="0" parTransId="{66231909-0919-4419-9565-B1C9517D4BA9}" sibTransId="{20699A34-205D-4C0D-87EB-97F6BF7F9629}"/>
    <dgm:cxn modelId="{B1A1415D-8611-428B-B1CB-F70B3A774E46}" type="presOf" srcId="{66658B21-C0FA-4AF7-84C8-FAC060DF6E91}" destId="{60B7C159-46B7-41E7-B4A8-C1A4BFE62BA3}" srcOrd="0" destOrd="0" presId="urn:diagrams.loki3.com/BracketList"/>
    <dgm:cxn modelId="{A5ACD4BB-5C2F-45D7-8760-BD9B06D1FED8}" srcId="{C5457A22-3A68-4174-87D0-DFFA2BAFC192}" destId="{182D1AC9-AF71-4B55-B5B8-766D7DF4B4EB}" srcOrd="4" destOrd="0" parTransId="{9A1B7962-75FB-4328-962F-DBFAC77D1DE3}" sibTransId="{4F7A5B8A-1805-41F8-B42D-49BE06FC7070}"/>
    <dgm:cxn modelId="{60D4E1F5-4F14-4563-843C-725531F032C0}" srcId="{CC1BF986-9541-4356-9C25-FB3D355B0708}" destId="{2EC52015-0BCD-44B3-918A-529B33CC8D82}" srcOrd="0" destOrd="0" parTransId="{055274D3-E0AB-49AB-B272-38E00D82688A}" sibTransId="{4D1E90D5-EDB9-4D6C-8C76-E07F9C8D659C}"/>
    <dgm:cxn modelId="{35EB4976-8312-47AB-9F3F-69E0EC3B864B}" type="presOf" srcId="{97506AC3-54B2-43EE-A296-ED530563B6DA}" destId="{DAEA12FC-FD86-4B71-B2E2-1DA64DD995C3}" srcOrd="0" destOrd="3" presId="urn:diagrams.loki3.com/BracketList"/>
    <dgm:cxn modelId="{F45FA4F5-7558-4B11-85A5-BFD0FD6B90F2}" srcId="{C5457A22-3A68-4174-87D0-DFFA2BAFC192}" destId="{66658B21-C0FA-4AF7-84C8-FAC060DF6E91}" srcOrd="0" destOrd="0" parTransId="{57E5BFAA-25A2-4DC3-85FB-BD57939ECF1F}" sibTransId="{0BC73D83-57AD-4594-96BD-A97B5B9292C8}"/>
    <dgm:cxn modelId="{7D49AFD1-4479-469C-B629-B6C81E915C2D}" type="presOf" srcId="{A4674F82-74DE-41D9-9F83-812D7DA802CB}" destId="{138A0056-37A1-46EC-9EAB-2E044CA91712}" srcOrd="0" destOrd="4" presId="urn:diagrams.loki3.com/BracketList"/>
    <dgm:cxn modelId="{05C607F5-9C77-4624-974D-5FA5C8291A88}" type="presOf" srcId="{5F9504FA-CD29-40F6-8AB4-6D14C23BD210}" destId="{0788E764-A0EE-4F7F-A9B7-D2BFD28BE208}" srcOrd="0" destOrd="0" presId="urn:diagrams.loki3.com/BracketList"/>
    <dgm:cxn modelId="{76E588C0-23E8-4B86-AFB0-939AF8BB6F98}" srcId="{8B0D1235-0CFD-41E9-A505-416C96EF839A}" destId="{C89558AE-B17C-403D-9793-CFED8BE85280}" srcOrd="0" destOrd="0" parTransId="{36F3AA6E-DC9B-455D-B26B-64600B54C5CE}" sibTransId="{F77F84F9-6BF7-4CDF-96FB-2AAA7A938265}"/>
    <dgm:cxn modelId="{ED6412F3-17D6-4B54-9815-63BB0F414077}" srcId="{8B0D1235-0CFD-41E9-A505-416C96EF839A}" destId="{58D81293-087F-4F4C-8EE6-FEC5D662FAF9}" srcOrd="1" destOrd="0" parTransId="{6FC99BB6-3980-468F-B0D6-E6B6EB1BBAD3}" sibTransId="{FB5A0191-FC8C-4B0F-A87E-2D34A539D2C9}"/>
    <dgm:cxn modelId="{B68B4468-EE95-406E-8483-B9CDCD6F26B0}" srcId="{7F6FB609-51A3-457C-9A92-AE793E2D1111}" destId="{8B0D1235-0CFD-41E9-A505-416C96EF839A}" srcOrd="1" destOrd="0" parTransId="{4520D0D6-FEE9-43F6-AA0E-814158118DEA}" sibTransId="{84C35C1D-359C-47BD-9684-9A1E7934A4C0}"/>
    <dgm:cxn modelId="{780C835F-F5CA-48B0-BF96-A5A6FB25143B}" srcId="{CC1BF986-9541-4356-9C25-FB3D355B0708}" destId="{97506AC3-54B2-43EE-A296-ED530563B6DA}" srcOrd="1" destOrd="0" parTransId="{4D0918A7-7A2D-4AD1-BEA7-796C0DA6F5E8}" sibTransId="{7A53C0D5-005F-4FA6-81D9-564BD4EDFBFE}"/>
    <dgm:cxn modelId="{B07884AD-8ECE-4201-BF3B-84979BF4E9AA}" type="presOf" srcId="{2C106236-B1A8-449B-946C-6225CEDED697}" destId="{138A0056-37A1-46EC-9EAB-2E044CA91712}" srcOrd="0" destOrd="2" presId="urn:diagrams.loki3.com/BracketList"/>
    <dgm:cxn modelId="{A22A4F14-02D6-4E39-8935-276FF8D232A4}" type="presOf" srcId="{58D81293-087F-4F4C-8EE6-FEC5D662FAF9}" destId="{138A0056-37A1-46EC-9EAB-2E044CA91712}" srcOrd="0" destOrd="1" presId="urn:diagrams.loki3.com/BracketList"/>
    <dgm:cxn modelId="{5B3861C7-8DEB-43FB-8BB0-83D21C2F955A}" type="presOf" srcId="{81677071-AA20-4F2D-8E84-16F3136047D2}" destId="{DAEA12FC-FD86-4B71-B2E2-1DA64DD995C3}" srcOrd="0" destOrd="4" presId="urn:diagrams.loki3.com/BracketList"/>
    <dgm:cxn modelId="{B4CBCBBF-141B-4249-BA81-43CB07AEEAB0}" srcId="{C5457A22-3A68-4174-87D0-DFFA2BAFC192}" destId="{35872C91-3F78-487D-B0C1-576630A6CFBA}" srcOrd="3" destOrd="0" parTransId="{63425E85-C0B9-4BC1-B789-E7AF6C067327}" sibTransId="{07E98141-4894-4671-9F76-7259EAC4D1DA}"/>
    <dgm:cxn modelId="{6B16F88D-786D-43CC-9A00-3C75FCD0E98F}" srcId="{5F9504FA-CD29-40F6-8AB4-6D14C23BD210}" destId="{CAE70B03-953A-41C3-B038-99C9F0D02847}" srcOrd="0" destOrd="0" parTransId="{5A30F332-BF01-4DE8-99EE-541579172CC0}" sibTransId="{D5DE2731-8519-461E-8185-2BC7053434CA}"/>
    <dgm:cxn modelId="{090B00C1-C485-438A-8AC8-F00F8E1AF0CD}" type="presOf" srcId="{907FBB0F-4F2D-4925-A9DA-C54802540A65}" destId="{138A0056-37A1-46EC-9EAB-2E044CA91712}" srcOrd="0" destOrd="3" presId="urn:diagrams.loki3.com/BracketList"/>
    <dgm:cxn modelId="{74585EDF-B729-4A1C-822E-AE55DAB22AEB}" srcId="{C5457A22-3A68-4174-87D0-DFFA2BAFC192}" destId="{1FF95C99-08A7-4DC8-A21D-66D20EE25BB4}" srcOrd="1" destOrd="0" parTransId="{36866D36-D955-49F2-B886-7ED3F0127C8B}" sibTransId="{BCF4BB5E-7F78-464A-8303-57A7F6A89EBC}"/>
    <dgm:cxn modelId="{0E6501E7-EDB2-46C6-AE27-D39711FF742F}" type="presOf" srcId="{8B0D1235-0CFD-41E9-A505-416C96EF839A}" destId="{B3057804-1CD1-41A5-AD4C-C25DA104B7A0}" srcOrd="0" destOrd="0" presId="urn:diagrams.loki3.com/BracketList"/>
    <dgm:cxn modelId="{235C35D8-CD29-4EC1-AB66-960536600B4B}" srcId="{7F6FB609-51A3-457C-9A92-AE793E2D1111}" destId="{5F9504FA-CD29-40F6-8AB4-6D14C23BD210}" srcOrd="0" destOrd="0" parTransId="{01881AE6-463B-4419-8C42-6CEA41234B82}" sibTransId="{2CA24B73-57D6-4EEC-9772-F09900CAA025}"/>
    <dgm:cxn modelId="{6DD82786-7E9A-4B14-9A28-34036016E5E2}" type="presOf" srcId="{CAE70B03-953A-41C3-B038-99C9F0D02847}" destId="{DAEA12FC-FD86-4B71-B2E2-1DA64DD995C3}" srcOrd="0" destOrd="0" presId="urn:diagrams.loki3.com/BracketList"/>
    <dgm:cxn modelId="{FF67F194-FB68-42AB-AC45-8C8CE0064C54}" type="presOf" srcId="{2EC52015-0BCD-44B3-918A-529B33CC8D82}" destId="{DAEA12FC-FD86-4B71-B2E2-1DA64DD995C3}" srcOrd="0" destOrd="2" presId="urn:diagrams.loki3.com/BracketList"/>
    <dgm:cxn modelId="{B2707E13-EC12-4A7C-99D7-E96788D0CF2F}" srcId="{7F6FB609-51A3-457C-9A92-AE793E2D1111}" destId="{C5457A22-3A68-4174-87D0-DFFA2BAFC192}" srcOrd="2" destOrd="0" parTransId="{85420BEF-66ED-4397-BA80-409F8C1166CF}" sibTransId="{278E17A2-BD0A-4CE8-8B1E-54A1B86EE44C}"/>
    <dgm:cxn modelId="{01B04CF5-B06B-474C-8394-14A65AD893CE}" srcId="{8B0D1235-0CFD-41E9-A505-416C96EF839A}" destId="{907FBB0F-4F2D-4925-A9DA-C54802540A65}" srcOrd="3" destOrd="0" parTransId="{C99FA394-31F2-4CCB-BC4D-8668603EB651}" sibTransId="{44F54006-257E-4EA0-B260-CEE0E6DD408D}"/>
    <dgm:cxn modelId="{0F64FD4A-2F74-49F5-A44B-331824D813E9}" srcId="{8B0D1235-0CFD-41E9-A505-416C96EF839A}" destId="{2C106236-B1A8-449B-946C-6225CEDED697}" srcOrd="2" destOrd="0" parTransId="{5CD5B619-CA14-4A73-8A64-7E079E870150}" sibTransId="{26830A15-9354-4980-9B74-50FDAB589AA3}"/>
    <dgm:cxn modelId="{A14EDF86-9873-4F4D-98C6-FE6037C0112E}" type="presOf" srcId="{C7A76326-911B-49FC-9BB7-B089E4259B73}" destId="{60B7C159-46B7-41E7-B4A8-C1A4BFE62BA3}" srcOrd="0" destOrd="2" presId="urn:diagrams.loki3.com/BracketList"/>
    <dgm:cxn modelId="{72E09618-7447-4541-B76D-D200DF8C19E5}" type="presOf" srcId="{35872C91-3F78-487D-B0C1-576630A6CFBA}" destId="{60B7C159-46B7-41E7-B4A8-C1A4BFE62BA3}" srcOrd="0" destOrd="3" presId="urn:diagrams.loki3.com/BracketList"/>
    <dgm:cxn modelId="{E7EB9779-4F2E-4C8E-BE42-8BB4C88437FA}" type="presOf" srcId="{C5457A22-3A68-4174-87D0-DFFA2BAFC192}" destId="{56CE8D95-051C-4FCB-B548-52AB6AD59C61}" srcOrd="0" destOrd="0" presId="urn:diagrams.loki3.com/BracketList"/>
    <dgm:cxn modelId="{0C73C085-36F6-447A-912B-892959E8DE13}" type="presOf" srcId="{C89558AE-B17C-403D-9793-CFED8BE85280}" destId="{138A0056-37A1-46EC-9EAB-2E044CA91712}" srcOrd="0" destOrd="0" presId="urn:diagrams.loki3.com/BracketList"/>
    <dgm:cxn modelId="{EAE342DF-F071-4897-9B8E-E6A79EBC758C}" type="presOf" srcId="{7F6FB609-51A3-457C-9A92-AE793E2D1111}" destId="{28FD8E6B-C7C9-410C-91B1-ADE321BDC63D}" srcOrd="0" destOrd="0" presId="urn:diagrams.loki3.com/BracketList"/>
    <dgm:cxn modelId="{7F92D80A-5D2C-4DE6-A2E7-FD62FA2AF9BF}" srcId="{5F9504FA-CD29-40F6-8AB4-6D14C23BD210}" destId="{CC1BF986-9541-4356-9C25-FB3D355B0708}" srcOrd="1" destOrd="0" parTransId="{B6E6F689-880C-4AE8-AE88-FFF36CA171C2}" sibTransId="{E7F9446C-4330-431E-A938-E54AB7FCBF57}"/>
    <dgm:cxn modelId="{3E8123BA-2E0C-4E1A-BEB8-831EEB3AE954}" srcId="{C5457A22-3A68-4174-87D0-DFFA2BAFC192}" destId="{C7A76326-911B-49FC-9BB7-B089E4259B73}" srcOrd="2" destOrd="0" parTransId="{2A6A2822-3E8E-4F94-8C0C-014B71894C76}" sibTransId="{A1D0B4CD-0CCF-47F3-92CC-7D0D8C149FE6}"/>
    <dgm:cxn modelId="{84C6A34B-8774-4866-B94B-DDE80BB2535A}" type="presOf" srcId="{CC1BF986-9541-4356-9C25-FB3D355B0708}" destId="{DAEA12FC-FD86-4B71-B2E2-1DA64DD995C3}" srcOrd="0" destOrd="1" presId="urn:diagrams.loki3.com/BracketList"/>
    <dgm:cxn modelId="{B3BD5985-BC3E-477F-8BFF-657242967246}" type="presOf" srcId="{1FF95C99-08A7-4DC8-A21D-66D20EE25BB4}" destId="{60B7C159-46B7-41E7-B4A8-C1A4BFE62BA3}" srcOrd="0" destOrd="1" presId="urn:diagrams.loki3.com/BracketList"/>
    <dgm:cxn modelId="{4984F416-42A4-4964-B475-F72A0F5C6FF7}" type="presParOf" srcId="{28FD8E6B-C7C9-410C-91B1-ADE321BDC63D}" destId="{106FD15F-85D3-43CE-940C-36605B293994}" srcOrd="0" destOrd="0" presId="urn:diagrams.loki3.com/BracketList"/>
    <dgm:cxn modelId="{DF536B96-EF2F-4620-906D-6D9224EB657E}" type="presParOf" srcId="{106FD15F-85D3-43CE-940C-36605B293994}" destId="{0788E764-A0EE-4F7F-A9B7-D2BFD28BE208}" srcOrd="0" destOrd="0" presId="urn:diagrams.loki3.com/BracketList"/>
    <dgm:cxn modelId="{8455658A-A6E9-4959-AEE0-101905F39487}" type="presParOf" srcId="{106FD15F-85D3-43CE-940C-36605B293994}" destId="{CF9EBE17-85E2-4784-81B5-D820A82E7BCE}" srcOrd="1" destOrd="0" presId="urn:diagrams.loki3.com/BracketList"/>
    <dgm:cxn modelId="{A11AA997-2CED-4DDC-9071-2DAEFF25AFA5}" type="presParOf" srcId="{106FD15F-85D3-43CE-940C-36605B293994}" destId="{076E011C-8F26-4D50-B9F0-3C94AC59B0E9}" srcOrd="2" destOrd="0" presId="urn:diagrams.loki3.com/BracketList"/>
    <dgm:cxn modelId="{89425C6B-26A9-4D77-B282-7AE26798E081}" type="presParOf" srcId="{106FD15F-85D3-43CE-940C-36605B293994}" destId="{DAEA12FC-FD86-4B71-B2E2-1DA64DD995C3}" srcOrd="3" destOrd="0" presId="urn:diagrams.loki3.com/BracketList"/>
    <dgm:cxn modelId="{F43BE7DE-5845-42E5-9335-3832327D0BE4}" type="presParOf" srcId="{28FD8E6B-C7C9-410C-91B1-ADE321BDC63D}" destId="{C67119E3-E04E-4721-9773-53B5644AB23C}" srcOrd="1" destOrd="0" presId="urn:diagrams.loki3.com/BracketList"/>
    <dgm:cxn modelId="{28B141B3-E1D2-496A-BA65-990BD8FB5AE6}" type="presParOf" srcId="{28FD8E6B-C7C9-410C-91B1-ADE321BDC63D}" destId="{F382D2FD-E2A8-4CB5-A677-1459DCF1BB2D}" srcOrd="2" destOrd="0" presId="urn:diagrams.loki3.com/BracketList"/>
    <dgm:cxn modelId="{9EC6AC3D-DF0A-489F-AEBB-B38181425746}" type="presParOf" srcId="{F382D2FD-E2A8-4CB5-A677-1459DCF1BB2D}" destId="{B3057804-1CD1-41A5-AD4C-C25DA104B7A0}" srcOrd="0" destOrd="0" presId="urn:diagrams.loki3.com/BracketList"/>
    <dgm:cxn modelId="{070F2EB7-25C8-40FB-AFEA-8E836FF4D2ED}" type="presParOf" srcId="{F382D2FD-E2A8-4CB5-A677-1459DCF1BB2D}" destId="{2C7A55FE-1019-4780-8D49-1B14DBAD50C3}" srcOrd="1" destOrd="0" presId="urn:diagrams.loki3.com/BracketList"/>
    <dgm:cxn modelId="{EFA4EF9E-4A9D-43B3-85D7-12386EA507D6}" type="presParOf" srcId="{F382D2FD-E2A8-4CB5-A677-1459DCF1BB2D}" destId="{B430D290-3298-49DB-B89A-C610E9DC9CEC}" srcOrd="2" destOrd="0" presId="urn:diagrams.loki3.com/BracketList"/>
    <dgm:cxn modelId="{4AC15F72-4934-4E94-BC7A-E68C78303B43}" type="presParOf" srcId="{F382D2FD-E2A8-4CB5-A677-1459DCF1BB2D}" destId="{138A0056-37A1-46EC-9EAB-2E044CA91712}" srcOrd="3" destOrd="0" presId="urn:diagrams.loki3.com/BracketList"/>
    <dgm:cxn modelId="{9140C246-0325-408D-A1A7-CC1075D90A75}" type="presParOf" srcId="{28FD8E6B-C7C9-410C-91B1-ADE321BDC63D}" destId="{CD1D2BAA-F895-492E-87A7-61703DAE98D1}" srcOrd="3" destOrd="0" presId="urn:diagrams.loki3.com/BracketList"/>
    <dgm:cxn modelId="{D303EC05-E094-4A92-AB37-668A1CCF695E}" type="presParOf" srcId="{28FD8E6B-C7C9-410C-91B1-ADE321BDC63D}" destId="{9FFE0BCD-35D3-4A73-8EB5-C8CCB7794C5B}" srcOrd="4" destOrd="0" presId="urn:diagrams.loki3.com/BracketList"/>
    <dgm:cxn modelId="{8DC6ADBD-C0A2-4189-A684-E62FFC3BBA9F}" type="presParOf" srcId="{9FFE0BCD-35D3-4A73-8EB5-C8CCB7794C5B}" destId="{56CE8D95-051C-4FCB-B548-52AB6AD59C61}" srcOrd="0" destOrd="0" presId="urn:diagrams.loki3.com/BracketList"/>
    <dgm:cxn modelId="{DA5E51D2-3F28-4995-AF06-8CB4BC980000}" type="presParOf" srcId="{9FFE0BCD-35D3-4A73-8EB5-C8CCB7794C5B}" destId="{C9605853-1C5D-421F-A818-E54104A4072E}" srcOrd="1" destOrd="0" presId="urn:diagrams.loki3.com/BracketList"/>
    <dgm:cxn modelId="{07614AAD-63A7-4E92-8ED9-B21934E084F7}" type="presParOf" srcId="{9FFE0BCD-35D3-4A73-8EB5-C8CCB7794C5B}" destId="{387C71BE-0E18-40D2-845F-62016F53085B}" srcOrd="2" destOrd="0" presId="urn:diagrams.loki3.com/BracketList"/>
    <dgm:cxn modelId="{7D3C89CF-50DD-42EF-8E45-4EE37B3F28EC}" type="presParOf" srcId="{9FFE0BCD-35D3-4A73-8EB5-C8CCB7794C5B}" destId="{60B7C159-46B7-41E7-B4A8-C1A4BFE62BA3}" srcOrd="3" destOrd="0" presId="urn:diagrams.loki3.com/Bracke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F6FB609-51A3-457C-9A92-AE793E2D1111}" type="doc">
      <dgm:prSet loTypeId="urn:diagrams.loki3.com/Bracket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5F9504FA-CD29-40F6-8AB4-6D14C23BD210}">
      <dgm:prSet phldrT="[Text]" custT="1"/>
      <dgm:spPr/>
      <dgm:t>
        <a:bodyPr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r>
            <a:rPr lang="en-IN" sz="1800" b="1" cap="none" spc="0" dirty="0">
              <a:ln/>
              <a:solidFill>
                <a:srgbClr val="0070C0"/>
              </a:solidFill>
              <a:effectLst/>
            </a:rPr>
            <a:t>Transmitter</a:t>
          </a:r>
        </a:p>
      </dgm:t>
    </dgm:pt>
    <dgm:pt modelId="{01881AE6-463B-4419-8C42-6CEA41234B82}" type="parTrans" cxnId="{235C35D8-CD29-4EC1-AB66-960536600B4B}">
      <dgm:prSet/>
      <dgm:spPr/>
      <dgm:t>
        <a:bodyPr/>
        <a:lstStyle/>
        <a:p>
          <a:endParaRPr lang="en-IN"/>
        </a:p>
      </dgm:t>
    </dgm:pt>
    <dgm:pt modelId="{2CA24B73-57D6-4EEC-9772-F09900CAA025}" type="sibTrans" cxnId="{235C35D8-CD29-4EC1-AB66-960536600B4B}">
      <dgm:prSet/>
      <dgm:spPr/>
      <dgm:t>
        <a:bodyPr/>
        <a:lstStyle/>
        <a:p>
          <a:endParaRPr lang="en-IN"/>
        </a:p>
      </dgm:t>
    </dgm:pt>
    <dgm:pt modelId="{CAE70B03-953A-41C3-B038-99C9F0D02847}">
      <dgm:prSet phldrT="[Text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Operating Wavelength</a:t>
          </a:r>
        </a:p>
      </dgm:t>
    </dgm:pt>
    <dgm:pt modelId="{5A30F332-BF01-4DE8-99EE-541579172CC0}" type="parTrans" cxnId="{6B16F88D-786D-43CC-9A00-3C75FCD0E98F}">
      <dgm:prSet/>
      <dgm:spPr/>
      <dgm:t>
        <a:bodyPr/>
        <a:lstStyle/>
        <a:p>
          <a:endParaRPr lang="en-IN"/>
        </a:p>
      </dgm:t>
    </dgm:pt>
    <dgm:pt modelId="{D5DE2731-8519-461E-8185-2BC7053434CA}" type="sibTrans" cxnId="{6B16F88D-786D-43CC-9A00-3C75FCD0E98F}">
      <dgm:prSet/>
      <dgm:spPr/>
      <dgm:t>
        <a:bodyPr/>
        <a:lstStyle/>
        <a:p>
          <a:endParaRPr lang="en-IN"/>
        </a:p>
      </dgm:t>
    </dgm:pt>
    <dgm:pt modelId="{C5457A22-3A68-4174-87D0-DFFA2BAFC192}">
      <dgm:prSet phldrT="[Text]" custT="1"/>
      <dgm:spPr/>
      <dgm:t>
        <a:bodyPr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r>
            <a:rPr lang="en-IN" sz="1800" b="1" cap="none" spc="0" dirty="0">
              <a:ln/>
              <a:solidFill>
                <a:srgbClr val="0070C0"/>
              </a:solidFill>
              <a:effectLst/>
            </a:rPr>
            <a:t>Connection</a:t>
          </a:r>
        </a:p>
      </dgm:t>
    </dgm:pt>
    <dgm:pt modelId="{85420BEF-66ED-4397-BA80-409F8C1166CF}" type="parTrans" cxnId="{B2707E13-EC12-4A7C-99D7-E96788D0CF2F}">
      <dgm:prSet/>
      <dgm:spPr/>
      <dgm:t>
        <a:bodyPr/>
        <a:lstStyle/>
        <a:p>
          <a:endParaRPr lang="en-IN"/>
        </a:p>
      </dgm:t>
    </dgm:pt>
    <dgm:pt modelId="{278E17A2-BD0A-4CE8-8B1E-54A1B86EE44C}" type="sibTrans" cxnId="{B2707E13-EC12-4A7C-99D7-E96788D0CF2F}">
      <dgm:prSet/>
      <dgm:spPr/>
      <dgm:t>
        <a:bodyPr/>
        <a:lstStyle/>
        <a:p>
          <a:endParaRPr lang="en-IN"/>
        </a:p>
      </dgm:t>
    </dgm:pt>
    <dgm:pt modelId="{66658B21-C0FA-4AF7-84C8-FAC060DF6E91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o. of Splice </a:t>
          </a:r>
        </a:p>
      </dgm:t>
    </dgm:pt>
    <dgm:pt modelId="{57E5BFAA-25A2-4DC3-85FB-BD57939ECF1F}" type="parTrans" cxnId="{F45FA4F5-7558-4B11-85A5-BFD0FD6B90F2}">
      <dgm:prSet/>
      <dgm:spPr/>
      <dgm:t>
        <a:bodyPr/>
        <a:lstStyle/>
        <a:p>
          <a:endParaRPr lang="en-IN"/>
        </a:p>
      </dgm:t>
    </dgm:pt>
    <dgm:pt modelId="{0BC73D83-57AD-4594-96BD-A97B5B9292C8}" type="sibTrans" cxnId="{F45FA4F5-7558-4B11-85A5-BFD0FD6B90F2}">
      <dgm:prSet/>
      <dgm:spPr/>
      <dgm:t>
        <a:bodyPr/>
        <a:lstStyle/>
        <a:p>
          <a:endParaRPr lang="en-IN"/>
        </a:p>
      </dgm:t>
    </dgm:pt>
    <dgm:pt modelId="{C89558AE-B17C-403D-9793-CFED8BE85280}">
      <dgm:prSet phldrT="[Text]" custT="1"/>
      <dgm:spPr/>
      <dgm:t>
        <a:bodyPr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r>
            <a:rPr lang="en-IN" sz="1800" b="1" cap="none" spc="0" dirty="0" err="1">
              <a:ln/>
              <a:solidFill>
                <a:srgbClr val="0070C0"/>
              </a:solidFill>
              <a:effectLst/>
            </a:rPr>
            <a:t>Fiber</a:t>
          </a:r>
          <a:endParaRPr lang="en-IN" sz="1800" b="1" cap="none" spc="0" dirty="0">
            <a:ln/>
            <a:solidFill>
              <a:srgbClr val="0070C0"/>
            </a:solidFill>
            <a:effectLst/>
          </a:endParaRPr>
        </a:p>
      </dgm:t>
    </dgm:pt>
    <dgm:pt modelId="{36F3AA6E-DC9B-455D-B26B-64600B54C5CE}" type="parTrans" cxnId="{76E588C0-23E8-4B86-AFB0-939AF8BB6F98}">
      <dgm:prSet/>
      <dgm:spPr/>
      <dgm:t>
        <a:bodyPr/>
        <a:lstStyle/>
        <a:p>
          <a:endParaRPr lang="en-IN"/>
        </a:p>
      </dgm:t>
    </dgm:pt>
    <dgm:pt modelId="{F77F84F9-6BF7-4CDF-96FB-2AAA7A938265}" type="sibTrans" cxnId="{76E588C0-23E8-4B86-AFB0-939AF8BB6F98}">
      <dgm:prSet/>
      <dgm:spPr/>
      <dgm:t>
        <a:bodyPr/>
        <a:lstStyle/>
        <a:p>
          <a:endParaRPr lang="en-IN"/>
        </a:p>
      </dgm:t>
    </dgm:pt>
    <dgm:pt modelId="{58D81293-087F-4F4C-8EE6-FEC5D662FAF9}">
      <dgm:prSet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Single Mode </a:t>
          </a:r>
          <a:r>
            <a:rPr lang="en-IN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</a:t>
          </a:r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/ Multi-Mode </a:t>
          </a:r>
          <a:r>
            <a:rPr lang="en-IN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</a:t>
          </a:r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(SMF/MMF)</a:t>
          </a:r>
        </a:p>
      </dgm:t>
    </dgm:pt>
    <dgm:pt modelId="{6FC99BB6-3980-468F-B0D6-E6B6EB1BBAD3}" type="parTrans" cxnId="{ED6412F3-17D6-4B54-9815-63BB0F414077}">
      <dgm:prSet/>
      <dgm:spPr/>
      <dgm:t>
        <a:bodyPr/>
        <a:lstStyle/>
        <a:p>
          <a:endParaRPr lang="en-IN"/>
        </a:p>
      </dgm:t>
    </dgm:pt>
    <dgm:pt modelId="{FB5A0191-FC8C-4B0F-A87E-2D34A539D2C9}" type="sibTrans" cxnId="{ED6412F3-17D6-4B54-9815-63BB0F414077}">
      <dgm:prSet/>
      <dgm:spPr/>
      <dgm:t>
        <a:bodyPr/>
        <a:lstStyle/>
        <a:p>
          <a:endParaRPr lang="en-IN"/>
        </a:p>
      </dgm:t>
    </dgm:pt>
    <dgm:pt modelId="{A4674F82-74DE-41D9-9F83-812D7DA802CB}">
      <dgm:prSet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Spool Length</a:t>
          </a:r>
        </a:p>
      </dgm:t>
    </dgm:pt>
    <dgm:pt modelId="{66231909-0919-4419-9565-B1C9517D4BA9}" type="parTrans" cxnId="{099BC9AC-A5B6-444D-9037-26E83CEBD7B8}">
      <dgm:prSet/>
      <dgm:spPr/>
      <dgm:t>
        <a:bodyPr/>
        <a:lstStyle/>
        <a:p>
          <a:endParaRPr lang="en-IN"/>
        </a:p>
      </dgm:t>
    </dgm:pt>
    <dgm:pt modelId="{20699A34-205D-4C0D-87EB-97F6BF7F9629}" type="sibTrans" cxnId="{099BC9AC-A5B6-444D-9037-26E83CEBD7B8}">
      <dgm:prSet/>
      <dgm:spPr/>
      <dgm:t>
        <a:bodyPr/>
        <a:lstStyle/>
        <a:p>
          <a:endParaRPr lang="en-IN"/>
        </a:p>
      </dgm:t>
    </dgm:pt>
    <dgm:pt modelId="{778953CE-3BBB-478C-911D-094CDC3688C9}">
      <dgm:prSet phldrT="[Text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inewidth </a:t>
          </a:r>
        </a:p>
      </dgm:t>
    </dgm:pt>
    <dgm:pt modelId="{9706920C-23B8-4480-92B1-0F02A32B6CBA}" type="parTrans" cxnId="{AD5A7FDC-1702-45B3-965E-82C75F876CF0}">
      <dgm:prSet/>
      <dgm:spPr/>
      <dgm:t>
        <a:bodyPr/>
        <a:lstStyle/>
        <a:p>
          <a:endParaRPr lang="en-IN"/>
        </a:p>
      </dgm:t>
    </dgm:pt>
    <dgm:pt modelId="{23627A92-D931-424A-BD63-8116538F54A2}" type="sibTrans" cxnId="{AD5A7FDC-1702-45B3-965E-82C75F876CF0}">
      <dgm:prSet/>
      <dgm:spPr/>
      <dgm:t>
        <a:bodyPr/>
        <a:lstStyle/>
        <a:p>
          <a:endParaRPr lang="en-IN"/>
        </a:p>
      </dgm:t>
    </dgm:pt>
    <dgm:pt modelId="{EF93D4BB-BCD5-49D1-917D-D290660F3FA6}">
      <dgm:prSet phldrT="[Text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Rise Time</a:t>
          </a:r>
        </a:p>
      </dgm:t>
    </dgm:pt>
    <dgm:pt modelId="{9B3E504B-ADD0-4E45-B09D-B6598C554AB9}" type="parTrans" cxnId="{726C2975-4106-4A39-8461-F57C6864DA81}">
      <dgm:prSet/>
      <dgm:spPr/>
      <dgm:t>
        <a:bodyPr/>
        <a:lstStyle/>
        <a:p>
          <a:endParaRPr lang="en-IN"/>
        </a:p>
      </dgm:t>
    </dgm:pt>
    <dgm:pt modelId="{EEF13E0C-5E0D-4A96-B050-393E586D9A8A}" type="sibTrans" cxnId="{726C2975-4106-4A39-8461-F57C6864DA81}">
      <dgm:prSet/>
      <dgm:spPr/>
      <dgm:t>
        <a:bodyPr/>
        <a:lstStyle/>
        <a:p>
          <a:endParaRPr lang="en-IN"/>
        </a:p>
      </dgm:t>
    </dgm:pt>
    <dgm:pt modelId="{D259AA9B-2B5F-42D5-8A26-E0A9C909F4AF}">
      <dgm:prSet phldrT="[Text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Bit-rate</a:t>
          </a:r>
        </a:p>
      </dgm:t>
    </dgm:pt>
    <dgm:pt modelId="{6B6A2608-24D7-4A0A-AF28-7376C3CC7045}" type="parTrans" cxnId="{DF595E3A-2D0C-4FFE-BC88-F3B65D18FF13}">
      <dgm:prSet/>
      <dgm:spPr/>
      <dgm:t>
        <a:bodyPr/>
        <a:lstStyle/>
        <a:p>
          <a:endParaRPr lang="en-IN"/>
        </a:p>
      </dgm:t>
    </dgm:pt>
    <dgm:pt modelId="{47D46160-6D83-4C64-9C62-B1E769249851}" type="sibTrans" cxnId="{DF595E3A-2D0C-4FFE-BC88-F3B65D18FF13}">
      <dgm:prSet/>
      <dgm:spPr/>
      <dgm:t>
        <a:bodyPr/>
        <a:lstStyle/>
        <a:p>
          <a:endParaRPr lang="en-IN"/>
        </a:p>
      </dgm:t>
    </dgm:pt>
    <dgm:pt modelId="{E5BCEF6C-AD0A-499D-91AB-B6F0D03A28BA}">
      <dgm:prSet phldrT="[Text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ower Level</a:t>
          </a:r>
        </a:p>
      </dgm:t>
    </dgm:pt>
    <dgm:pt modelId="{B092388A-1FAE-41B8-86E3-3836A8648F89}" type="parTrans" cxnId="{27455D6F-45EB-407B-8732-12647A63EE99}">
      <dgm:prSet/>
      <dgm:spPr/>
      <dgm:t>
        <a:bodyPr/>
        <a:lstStyle/>
        <a:p>
          <a:endParaRPr lang="en-IN"/>
        </a:p>
      </dgm:t>
    </dgm:pt>
    <dgm:pt modelId="{E742C5D7-5319-4C00-AC3C-B35E0D2B6177}" type="sibTrans" cxnId="{27455D6F-45EB-407B-8732-12647A63EE99}">
      <dgm:prSet/>
      <dgm:spPr/>
      <dgm:t>
        <a:bodyPr/>
        <a:lstStyle/>
        <a:p>
          <a:endParaRPr lang="en-IN"/>
        </a:p>
      </dgm:t>
    </dgm:pt>
    <dgm:pt modelId="{CC231519-DA86-4874-985D-C8F83E6B03C7}">
      <dgm:prSet phldrT="[Text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ine Format</a:t>
          </a:r>
        </a:p>
      </dgm:t>
    </dgm:pt>
    <dgm:pt modelId="{819A2C9C-F5B4-483C-B771-96795E973E59}" type="parTrans" cxnId="{F98BC663-B938-43D4-9A2D-A6DB60B712C4}">
      <dgm:prSet/>
      <dgm:spPr/>
      <dgm:t>
        <a:bodyPr/>
        <a:lstStyle/>
        <a:p>
          <a:endParaRPr lang="en-IN"/>
        </a:p>
      </dgm:t>
    </dgm:pt>
    <dgm:pt modelId="{2E1F4553-3E05-4C14-A880-F1977FC30C2C}" type="sibTrans" cxnId="{F98BC663-B938-43D4-9A2D-A6DB60B712C4}">
      <dgm:prSet/>
      <dgm:spPr/>
      <dgm:t>
        <a:bodyPr/>
        <a:lstStyle/>
        <a:p>
          <a:endParaRPr lang="en-IN"/>
        </a:p>
      </dgm:t>
    </dgm:pt>
    <dgm:pt modelId="{162E8219-0C4A-421D-9B28-639A58408CB2}">
      <dgm:prSet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IN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</a:t>
          </a:r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Types – SMF 28, DSF, etc</a:t>
          </a:r>
        </a:p>
      </dgm:t>
    </dgm:pt>
    <dgm:pt modelId="{7AF30DA1-D03B-4BEC-9F3E-3E5A4FA4B045}" type="parTrans" cxnId="{2E112C11-B31A-46AC-99ED-C57827F4F3FF}">
      <dgm:prSet/>
      <dgm:spPr/>
      <dgm:t>
        <a:bodyPr/>
        <a:lstStyle/>
        <a:p>
          <a:endParaRPr lang="en-IN"/>
        </a:p>
      </dgm:t>
    </dgm:pt>
    <dgm:pt modelId="{9475147A-CCD5-441F-BDA1-3195D8F270B2}" type="sibTrans" cxnId="{2E112C11-B31A-46AC-99ED-C57827F4F3FF}">
      <dgm:prSet/>
      <dgm:spPr/>
      <dgm:t>
        <a:bodyPr/>
        <a:lstStyle/>
        <a:p>
          <a:endParaRPr lang="en-IN"/>
        </a:p>
      </dgm:t>
    </dgm:pt>
    <dgm:pt modelId="{E6C2431D-225F-4F12-9896-C229073F8405}">
      <dgm:prSet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able Loss</a:t>
          </a:r>
        </a:p>
      </dgm:t>
    </dgm:pt>
    <dgm:pt modelId="{77A7F259-C427-414A-AE22-1E8669262E45}" type="parTrans" cxnId="{44051644-80FF-4CDD-8AC6-E4FE23BE4082}">
      <dgm:prSet/>
      <dgm:spPr/>
      <dgm:t>
        <a:bodyPr/>
        <a:lstStyle/>
        <a:p>
          <a:endParaRPr lang="en-IN"/>
        </a:p>
      </dgm:t>
    </dgm:pt>
    <dgm:pt modelId="{ED0916FD-2327-4B04-93B5-782E4E24ED16}" type="sibTrans" cxnId="{44051644-80FF-4CDD-8AC6-E4FE23BE4082}">
      <dgm:prSet/>
      <dgm:spPr/>
      <dgm:t>
        <a:bodyPr/>
        <a:lstStyle/>
        <a:p>
          <a:endParaRPr lang="en-IN"/>
        </a:p>
      </dgm:t>
    </dgm:pt>
    <dgm:pt modelId="{7E95C4BD-A866-4B99-B49D-C4303C888FD6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Splice Loss</a:t>
          </a:r>
        </a:p>
      </dgm:t>
    </dgm:pt>
    <dgm:pt modelId="{BC489B91-0F82-4299-8AFB-ED0E30F9EED3}" type="parTrans" cxnId="{09C82356-FF9B-4C4E-90DB-7F011116D620}">
      <dgm:prSet/>
      <dgm:spPr/>
      <dgm:t>
        <a:bodyPr/>
        <a:lstStyle/>
        <a:p>
          <a:endParaRPr lang="en-IN"/>
        </a:p>
      </dgm:t>
    </dgm:pt>
    <dgm:pt modelId="{D4D540BB-3FA7-427F-8003-DEE650AB6F9B}" type="sibTrans" cxnId="{09C82356-FF9B-4C4E-90DB-7F011116D620}">
      <dgm:prSet/>
      <dgm:spPr/>
      <dgm:t>
        <a:bodyPr/>
        <a:lstStyle/>
        <a:p>
          <a:endParaRPr lang="en-IN"/>
        </a:p>
      </dgm:t>
    </dgm:pt>
    <dgm:pt modelId="{A60338AB-934B-45D3-AE69-4C9A20C8013C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o. of Connectors</a:t>
          </a:r>
        </a:p>
      </dgm:t>
    </dgm:pt>
    <dgm:pt modelId="{D6779E1A-76AA-49DA-8502-FDE8BA69B17C}" type="parTrans" cxnId="{11507984-D9F9-4B07-B966-1AB3CFE160B0}">
      <dgm:prSet/>
      <dgm:spPr/>
      <dgm:t>
        <a:bodyPr/>
        <a:lstStyle/>
        <a:p>
          <a:endParaRPr lang="en-IN"/>
        </a:p>
      </dgm:t>
    </dgm:pt>
    <dgm:pt modelId="{DCC867F5-90AD-47D1-9931-0176518027F3}" type="sibTrans" cxnId="{11507984-D9F9-4B07-B966-1AB3CFE160B0}">
      <dgm:prSet/>
      <dgm:spPr/>
      <dgm:t>
        <a:bodyPr/>
        <a:lstStyle/>
        <a:p>
          <a:endParaRPr lang="en-IN"/>
        </a:p>
      </dgm:t>
    </dgm:pt>
    <dgm:pt modelId="{BE8BCD70-3E6C-4C25-97F9-BF0575E1EB07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onnector Loss</a:t>
          </a:r>
        </a:p>
      </dgm:t>
    </dgm:pt>
    <dgm:pt modelId="{A822DF59-2E1D-4AD1-ADD4-0B6D6BC24AF9}" type="parTrans" cxnId="{59244985-D302-4419-B752-15B0A264D456}">
      <dgm:prSet/>
      <dgm:spPr/>
      <dgm:t>
        <a:bodyPr/>
        <a:lstStyle/>
        <a:p>
          <a:endParaRPr lang="en-IN"/>
        </a:p>
      </dgm:t>
    </dgm:pt>
    <dgm:pt modelId="{7ABABB45-9921-47F6-BEE2-B613A7EE9344}" type="sibTrans" cxnId="{59244985-D302-4419-B752-15B0A264D456}">
      <dgm:prSet/>
      <dgm:spPr/>
      <dgm:t>
        <a:bodyPr/>
        <a:lstStyle/>
        <a:p>
          <a:endParaRPr lang="en-IN"/>
        </a:p>
      </dgm:t>
    </dgm:pt>
    <dgm:pt modelId="{3C1D4897-A54E-4B6C-B6E5-04A059A05635}">
      <dgm:prSet phldrT="[Text]" custT="1"/>
      <dgm:spPr/>
      <dgm:t>
        <a:bodyPr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r>
            <a:rPr lang="en-IN" sz="1800" b="1" cap="none" spc="0" dirty="0">
              <a:ln/>
              <a:solidFill>
                <a:srgbClr val="0070C0"/>
              </a:solidFill>
              <a:effectLst/>
            </a:rPr>
            <a:t>In Line Devices</a:t>
          </a:r>
        </a:p>
      </dgm:t>
    </dgm:pt>
    <dgm:pt modelId="{BC68F1A5-0936-419C-A85F-463B99EB1FDA}" type="parTrans" cxnId="{BCC323E6-B9E7-4EF8-B7B5-2A20E606B1A7}">
      <dgm:prSet/>
      <dgm:spPr/>
      <dgm:t>
        <a:bodyPr/>
        <a:lstStyle/>
        <a:p>
          <a:endParaRPr lang="en-IN"/>
        </a:p>
      </dgm:t>
    </dgm:pt>
    <dgm:pt modelId="{CF459FA5-22CA-4EFB-88FA-5B8F2558F8A1}" type="sibTrans" cxnId="{BCC323E6-B9E7-4EF8-B7B5-2A20E606B1A7}">
      <dgm:prSet/>
      <dgm:spPr/>
      <dgm:t>
        <a:bodyPr/>
        <a:lstStyle/>
        <a:p>
          <a:endParaRPr lang="en-IN"/>
        </a:p>
      </dgm:t>
    </dgm:pt>
    <dgm:pt modelId="{832E5BED-9C2E-4C1F-978C-D1CCBD137DDE}">
      <dgm:prSet phldrT="[Text]"/>
      <dgm:spPr>
        <a:solidFill>
          <a:srgbClr val="00B0F0"/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Splitter</a:t>
          </a:r>
        </a:p>
      </dgm:t>
    </dgm:pt>
    <dgm:pt modelId="{0906B3D5-7702-45A5-821E-3DE53A99964F}" type="parTrans" cxnId="{85FFEBBC-78CF-4989-B26F-5991DE762FAD}">
      <dgm:prSet/>
      <dgm:spPr/>
      <dgm:t>
        <a:bodyPr/>
        <a:lstStyle/>
        <a:p>
          <a:endParaRPr lang="en-IN"/>
        </a:p>
      </dgm:t>
    </dgm:pt>
    <dgm:pt modelId="{9D8C9E2E-1806-4AB2-8929-4100A5B6AD86}" type="sibTrans" cxnId="{85FFEBBC-78CF-4989-B26F-5991DE762FAD}">
      <dgm:prSet/>
      <dgm:spPr/>
      <dgm:t>
        <a:bodyPr/>
        <a:lstStyle/>
        <a:p>
          <a:endParaRPr lang="en-IN"/>
        </a:p>
      </dgm:t>
    </dgm:pt>
    <dgm:pt modelId="{AF726D77-0256-4F85-8D5D-F837B7F2696C}">
      <dgm:prSet phldrT="[Text]"/>
      <dgm:spPr>
        <a:solidFill>
          <a:srgbClr val="00B0F0"/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lter</a:t>
          </a:r>
        </a:p>
      </dgm:t>
    </dgm:pt>
    <dgm:pt modelId="{DF835355-EA72-4627-AD5A-EF1138E8A97C}" type="parTrans" cxnId="{1B3950E8-379E-4A3F-BA80-964E6A2F7498}">
      <dgm:prSet/>
      <dgm:spPr/>
      <dgm:t>
        <a:bodyPr/>
        <a:lstStyle/>
        <a:p>
          <a:endParaRPr lang="en-IN"/>
        </a:p>
      </dgm:t>
    </dgm:pt>
    <dgm:pt modelId="{AEC34C01-C511-43C8-B720-0B346EDB1F64}" type="sibTrans" cxnId="{1B3950E8-379E-4A3F-BA80-964E6A2F7498}">
      <dgm:prSet/>
      <dgm:spPr/>
      <dgm:t>
        <a:bodyPr/>
        <a:lstStyle/>
        <a:p>
          <a:endParaRPr lang="en-IN"/>
        </a:p>
      </dgm:t>
    </dgm:pt>
    <dgm:pt modelId="{FD31A1FC-699E-412E-B726-B831CC1C285F}">
      <dgm:prSet phldrT="[Text]"/>
      <dgm:spPr>
        <a:solidFill>
          <a:srgbClr val="00B0F0"/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Attenuator</a:t>
          </a:r>
        </a:p>
      </dgm:t>
    </dgm:pt>
    <dgm:pt modelId="{1FD7EFC7-A6CF-4799-BFE7-176E4BC7FADA}" type="parTrans" cxnId="{33232325-FAD1-48B5-AF1E-82AB1A71337D}">
      <dgm:prSet/>
      <dgm:spPr/>
      <dgm:t>
        <a:bodyPr/>
        <a:lstStyle/>
        <a:p>
          <a:endParaRPr lang="en-IN"/>
        </a:p>
      </dgm:t>
    </dgm:pt>
    <dgm:pt modelId="{B731A248-D2BA-4228-B0A1-FF1FD3654E3A}" type="sibTrans" cxnId="{33232325-FAD1-48B5-AF1E-82AB1A71337D}">
      <dgm:prSet/>
      <dgm:spPr/>
      <dgm:t>
        <a:bodyPr/>
        <a:lstStyle/>
        <a:p>
          <a:endParaRPr lang="en-IN"/>
        </a:p>
      </dgm:t>
    </dgm:pt>
    <dgm:pt modelId="{E640A399-6394-4BF3-85AC-70BF81623AE9}">
      <dgm:prSet phldrT="[Text]"/>
      <dgm:spPr>
        <a:solidFill>
          <a:srgbClr val="00B0F0"/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Amplifier</a:t>
          </a:r>
        </a:p>
      </dgm:t>
    </dgm:pt>
    <dgm:pt modelId="{89EFB797-6F9A-4578-9E3F-FF531945D3B3}" type="parTrans" cxnId="{096520C4-FF6B-43DB-BAB3-D4EA77C4CBAA}">
      <dgm:prSet/>
      <dgm:spPr/>
      <dgm:t>
        <a:bodyPr/>
        <a:lstStyle/>
        <a:p>
          <a:endParaRPr lang="en-IN"/>
        </a:p>
      </dgm:t>
    </dgm:pt>
    <dgm:pt modelId="{A24BBE5F-7E4E-4363-BD9C-42DDAEACB1CD}" type="sibTrans" cxnId="{096520C4-FF6B-43DB-BAB3-D4EA77C4CBAA}">
      <dgm:prSet/>
      <dgm:spPr/>
      <dgm:t>
        <a:bodyPr/>
        <a:lstStyle/>
        <a:p>
          <a:endParaRPr lang="en-IN"/>
        </a:p>
      </dgm:t>
    </dgm:pt>
    <dgm:pt modelId="{A99D5FD3-51B2-4B49-83EF-D901906003B6}">
      <dgm:prSet phldrT="[Text]"/>
      <dgm:spPr>
        <a:solidFill>
          <a:srgbClr val="00B0F0"/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Insertion Loss</a:t>
          </a:r>
        </a:p>
      </dgm:t>
    </dgm:pt>
    <dgm:pt modelId="{1BC08217-0ADB-479A-A1B9-AB7E8B13D81A}" type="parTrans" cxnId="{5DD03AE8-3CE2-4268-9DB2-5F2A5A93667A}">
      <dgm:prSet/>
      <dgm:spPr/>
      <dgm:t>
        <a:bodyPr/>
        <a:lstStyle/>
        <a:p>
          <a:endParaRPr lang="en-IN"/>
        </a:p>
      </dgm:t>
    </dgm:pt>
    <dgm:pt modelId="{C8E41DA2-6CC6-4F42-8DD0-815EB1A2A18C}" type="sibTrans" cxnId="{5DD03AE8-3CE2-4268-9DB2-5F2A5A93667A}">
      <dgm:prSet/>
      <dgm:spPr/>
      <dgm:t>
        <a:bodyPr/>
        <a:lstStyle/>
        <a:p>
          <a:endParaRPr lang="en-IN"/>
        </a:p>
      </dgm:t>
    </dgm:pt>
    <dgm:pt modelId="{00B6A306-F49F-4A16-81F6-B465C32893FF}">
      <dgm:prSet phldrT="[Text]"/>
      <dgm:spPr>
        <a:solidFill>
          <a:srgbClr val="00B0F0"/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Gain</a:t>
          </a:r>
        </a:p>
      </dgm:t>
    </dgm:pt>
    <dgm:pt modelId="{E0034348-9B60-4E86-98D2-E63E4A443E64}" type="parTrans" cxnId="{096EDFD0-8727-4018-858F-0D307BDEB40D}">
      <dgm:prSet/>
      <dgm:spPr/>
      <dgm:t>
        <a:bodyPr/>
        <a:lstStyle/>
        <a:p>
          <a:endParaRPr lang="en-IN"/>
        </a:p>
      </dgm:t>
    </dgm:pt>
    <dgm:pt modelId="{58EFE0D8-F646-4C6A-B82F-AD79ED01F7FE}" type="sibTrans" cxnId="{096EDFD0-8727-4018-858F-0D307BDEB40D}">
      <dgm:prSet/>
      <dgm:spPr/>
      <dgm:t>
        <a:bodyPr/>
        <a:lstStyle/>
        <a:p>
          <a:endParaRPr lang="en-IN"/>
        </a:p>
      </dgm:t>
    </dgm:pt>
    <dgm:pt modelId="{54498578-437A-45EB-A5B5-C348E0B26B08}">
      <dgm:prSet phldrT="[Text]" custT="1"/>
      <dgm:spPr/>
      <dgm:t>
        <a:bodyPr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r>
            <a:rPr lang="en-IN" sz="1800" b="1" cap="none" spc="0" dirty="0">
              <a:ln/>
              <a:solidFill>
                <a:srgbClr val="0070C0"/>
              </a:solidFill>
              <a:effectLst/>
            </a:rPr>
            <a:t>Receiver</a:t>
          </a:r>
        </a:p>
      </dgm:t>
    </dgm:pt>
    <dgm:pt modelId="{9786CE7B-6057-41E9-8FED-90F99707D44C}" type="parTrans" cxnId="{8812E721-C8F8-47E3-99C1-3F6C87AC2CD9}">
      <dgm:prSet/>
      <dgm:spPr/>
      <dgm:t>
        <a:bodyPr/>
        <a:lstStyle/>
        <a:p>
          <a:endParaRPr lang="en-IN"/>
        </a:p>
      </dgm:t>
    </dgm:pt>
    <dgm:pt modelId="{360BBD47-70B6-4D79-ABC5-F913F8CF7987}" type="sibTrans" cxnId="{8812E721-C8F8-47E3-99C1-3F6C87AC2CD9}">
      <dgm:prSet/>
      <dgm:spPr/>
      <dgm:t>
        <a:bodyPr/>
        <a:lstStyle/>
        <a:p>
          <a:endParaRPr lang="en-IN"/>
        </a:p>
      </dgm:t>
    </dgm:pt>
    <dgm:pt modelId="{A8F605DF-D5A0-43EF-8924-DD2E21A457A8}">
      <dgm:prSet phldrT="[Text]"/>
      <dgm:spPr>
        <a:solidFill>
          <a:srgbClr val="00B050"/>
        </a:solidFill>
      </dgm:spPr>
      <dgm:t>
        <a:bodyPr/>
        <a:lstStyle/>
        <a:p>
          <a:r>
            <a:rPr lang="en-IN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(SEN), P(SAT), Rise Time</a:t>
          </a:r>
        </a:p>
      </dgm:t>
    </dgm:pt>
    <dgm:pt modelId="{837CD9A6-0922-4938-B684-81A44622B06C}" type="parTrans" cxnId="{CFDD35F1-1380-453A-B690-47CC08CEFBBA}">
      <dgm:prSet/>
      <dgm:spPr/>
      <dgm:t>
        <a:bodyPr/>
        <a:lstStyle/>
        <a:p>
          <a:endParaRPr lang="en-IN"/>
        </a:p>
      </dgm:t>
    </dgm:pt>
    <dgm:pt modelId="{E4484CD0-3BC5-4743-A9E1-7C8813F932E8}" type="sibTrans" cxnId="{CFDD35F1-1380-453A-B690-47CC08CEFBBA}">
      <dgm:prSet/>
      <dgm:spPr/>
      <dgm:t>
        <a:bodyPr/>
        <a:lstStyle/>
        <a:p>
          <a:endParaRPr lang="en-IN"/>
        </a:p>
      </dgm:t>
    </dgm:pt>
    <dgm:pt modelId="{28FD8E6B-C7C9-410C-91B1-ADE321BDC63D}" type="pres">
      <dgm:prSet presAssocID="{7F6FB609-51A3-457C-9A92-AE793E2D1111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06FD15F-85D3-43CE-940C-36605B293994}" type="pres">
      <dgm:prSet presAssocID="{5F9504FA-CD29-40F6-8AB4-6D14C23BD210}" presName="linNode" presStyleCnt="0"/>
      <dgm:spPr/>
    </dgm:pt>
    <dgm:pt modelId="{0788E764-A0EE-4F7F-A9B7-D2BFD28BE208}" type="pres">
      <dgm:prSet presAssocID="{5F9504FA-CD29-40F6-8AB4-6D14C23BD210}" presName="parTx" presStyleLbl="revTx" presStyleIdx="0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F9EBE17-85E2-4784-81B5-D820A82E7BCE}" type="pres">
      <dgm:prSet presAssocID="{5F9504FA-CD29-40F6-8AB4-6D14C23BD210}" presName="bracket" presStyleLbl="parChTrans1D1" presStyleIdx="0" presStyleCnt="5"/>
      <dgm:spPr/>
    </dgm:pt>
    <dgm:pt modelId="{076E011C-8F26-4D50-B9F0-3C94AC59B0E9}" type="pres">
      <dgm:prSet presAssocID="{5F9504FA-CD29-40F6-8AB4-6D14C23BD210}" presName="spH" presStyleCnt="0"/>
      <dgm:spPr/>
    </dgm:pt>
    <dgm:pt modelId="{DAEA12FC-FD86-4B71-B2E2-1DA64DD995C3}" type="pres">
      <dgm:prSet presAssocID="{5F9504FA-CD29-40F6-8AB4-6D14C23BD210}" presName="desTx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7119E3-E04E-4721-9773-53B5644AB23C}" type="pres">
      <dgm:prSet presAssocID="{2CA24B73-57D6-4EEC-9772-F09900CAA025}" presName="spV" presStyleCnt="0"/>
      <dgm:spPr/>
    </dgm:pt>
    <dgm:pt modelId="{8D0C805E-F57C-4345-B0EA-44109D2BEB7A}" type="pres">
      <dgm:prSet presAssocID="{C89558AE-B17C-403D-9793-CFED8BE85280}" presName="linNode" presStyleCnt="0"/>
      <dgm:spPr/>
    </dgm:pt>
    <dgm:pt modelId="{82E42757-6E08-495A-BEAC-1D3906F4F139}" type="pres">
      <dgm:prSet presAssocID="{C89558AE-B17C-403D-9793-CFED8BE85280}" presName="parTx" presStyleLbl="revTx" presStyleIdx="1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E74E2D-58F0-4190-976D-AB788D2BB1BE}" type="pres">
      <dgm:prSet presAssocID="{C89558AE-B17C-403D-9793-CFED8BE85280}" presName="bracket" presStyleLbl="parChTrans1D1" presStyleIdx="1" presStyleCnt="5"/>
      <dgm:spPr/>
    </dgm:pt>
    <dgm:pt modelId="{433904F0-909E-410B-B6AE-EE644F6D4994}" type="pres">
      <dgm:prSet presAssocID="{C89558AE-B17C-403D-9793-CFED8BE85280}" presName="spH" presStyleCnt="0"/>
      <dgm:spPr/>
    </dgm:pt>
    <dgm:pt modelId="{07178EAF-77CE-4846-A29F-51548EA99CB7}" type="pres">
      <dgm:prSet presAssocID="{C89558AE-B17C-403D-9793-CFED8BE85280}" presName="desTx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121BBC9-E464-4A8E-A680-1DB2BB9F36F4}" type="pres">
      <dgm:prSet presAssocID="{F77F84F9-6BF7-4CDF-96FB-2AAA7A938265}" presName="spV" presStyleCnt="0"/>
      <dgm:spPr/>
    </dgm:pt>
    <dgm:pt modelId="{9FFE0BCD-35D3-4A73-8EB5-C8CCB7794C5B}" type="pres">
      <dgm:prSet presAssocID="{C5457A22-3A68-4174-87D0-DFFA2BAFC192}" presName="linNode" presStyleCnt="0"/>
      <dgm:spPr/>
    </dgm:pt>
    <dgm:pt modelId="{56CE8D95-051C-4FCB-B548-52AB6AD59C61}" type="pres">
      <dgm:prSet presAssocID="{C5457A22-3A68-4174-87D0-DFFA2BAFC192}" presName="parTx" presStyleLbl="revTx" presStyleIdx="2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605853-1C5D-421F-A818-E54104A4072E}" type="pres">
      <dgm:prSet presAssocID="{C5457A22-3A68-4174-87D0-DFFA2BAFC192}" presName="bracket" presStyleLbl="parChTrans1D1" presStyleIdx="2" presStyleCnt="5"/>
      <dgm:spPr/>
    </dgm:pt>
    <dgm:pt modelId="{387C71BE-0E18-40D2-845F-62016F53085B}" type="pres">
      <dgm:prSet presAssocID="{C5457A22-3A68-4174-87D0-DFFA2BAFC192}" presName="spH" presStyleCnt="0"/>
      <dgm:spPr/>
    </dgm:pt>
    <dgm:pt modelId="{60B7C159-46B7-41E7-B4A8-C1A4BFE62BA3}" type="pres">
      <dgm:prSet presAssocID="{C5457A22-3A68-4174-87D0-DFFA2BAFC192}" presName="desTx" presStyleLbl="node1" presStyleIdx="2" presStyleCnt="5" custLinFactNeighborY="-205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AC0DED3-2D9C-4947-BB7F-8E979F2E52F0}" type="pres">
      <dgm:prSet presAssocID="{278E17A2-BD0A-4CE8-8B1E-54A1B86EE44C}" presName="spV" presStyleCnt="0"/>
      <dgm:spPr/>
    </dgm:pt>
    <dgm:pt modelId="{4C618878-7722-44AA-AE93-EFCFD05896A8}" type="pres">
      <dgm:prSet presAssocID="{3C1D4897-A54E-4B6C-B6E5-04A059A05635}" presName="linNode" presStyleCnt="0"/>
      <dgm:spPr/>
    </dgm:pt>
    <dgm:pt modelId="{08141F46-5AB6-42F3-83C6-B612598A2A69}" type="pres">
      <dgm:prSet presAssocID="{3C1D4897-A54E-4B6C-B6E5-04A059A05635}" presName="parTx" presStyleLbl="revTx" presStyleIdx="3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591501B-84EF-4686-BA1E-A357ED6E227D}" type="pres">
      <dgm:prSet presAssocID="{3C1D4897-A54E-4B6C-B6E5-04A059A05635}" presName="bracket" presStyleLbl="parChTrans1D1" presStyleIdx="3" presStyleCnt="5"/>
      <dgm:spPr/>
    </dgm:pt>
    <dgm:pt modelId="{DBB191EA-8D96-40D8-B354-B581E2703DEB}" type="pres">
      <dgm:prSet presAssocID="{3C1D4897-A54E-4B6C-B6E5-04A059A05635}" presName="spH" presStyleCnt="0"/>
      <dgm:spPr/>
    </dgm:pt>
    <dgm:pt modelId="{53F43F74-DE02-4766-B2FD-EC44422843A9}" type="pres">
      <dgm:prSet presAssocID="{3C1D4897-A54E-4B6C-B6E5-04A059A05635}" presName="desTx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FF61447-138D-413E-8CCE-15114E64CDAC}" type="pres">
      <dgm:prSet presAssocID="{CF459FA5-22CA-4EFB-88FA-5B8F2558F8A1}" presName="spV" presStyleCnt="0"/>
      <dgm:spPr/>
    </dgm:pt>
    <dgm:pt modelId="{709407F3-F612-4AB2-BDD9-BFF66F0AC26D}" type="pres">
      <dgm:prSet presAssocID="{54498578-437A-45EB-A5B5-C348E0B26B08}" presName="linNode" presStyleCnt="0"/>
      <dgm:spPr/>
    </dgm:pt>
    <dgm:pt modelId="{969476F9-7409-46AE-AB24-65091ACC6B24}" type="pres">
      <dgm:prSet presAssocID="{54498578-437A-45EB-A5B5-C348E0B26B08}" presName="parTx" presStyleLbl="revTx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5C2AEE-8C9C-41CF-993D-9177576887C3}" type="pres">
      <dgm:prSet presAssocID="{54498578-437A-45EB-A5B5-C348E0B26B08}" presName="bracket" presStyleLbl="parChTrans1D1" presStyleIdx="4" presStyleCnt="5"/>
      <dgm:spPr/>
    </dgm:pt>
    <dgm:pt modelId="{E8E53CA9-CCDF-4A7F-8319-EF86044BB02E}" type="pres">
      <dgm:prSet presAssocID="{54498578-437A-45EB-A5B5-C348E0B26B08}" presName="spH" presStyleCnt="0"/>
      <dgm:spPr/>
    </dgm:pt>
    <dgm:pt modelId="{5F13F2D9-6DD2-408D-87FD-AD21294B364C}" type="pres">
      <dgm:prSet presAssocID="{54498578-437A-45EB-A5B5-C348E0B26B08}" presName="desTx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A04E2B1-9C9F-45B0-97F9-FFBA98452196}" type="presOf" srcId="{A8F605DF-D5A0-43EF-8924-DD2E21A457A8}" destId="{5F13F2D9-6DD2-408D-87FD-AD21294B364C}" srcOrd="0" destOrd="0" presId="urn:diagrams.loki3.com/BracketList"/>
    <dgm:cxn modelId="{A97B24B0-5C9A-449A-960E-06525AF3A04A}" type="presOf" srcId="{00B6A306-F49F-4A16-81F6-B465C32893FF}" destId="{53F43F74-DE02-4766-B2FD-EC44422843A9}" srcOrd="0" destOrd="5" presId="urn:diagrams.loki3.com/BracketList"/>
    <dgm:cxn modelId="{33232325-FAD1-48B5-AF1E-82AB1A71337D}" srcId="{3C1D4897-A54E-4B6C-B6E5-04A059A05635}" destId="{FD31A1FC-699E-412E-B726-B831CC1C285F}" srcOrd="2" destOrd="0" parTransId="{1FD7EFC7-A6CF-4799-BFE7-176E4BC7FADA}" sibTransId="{B731A248-D2BA-4228-B0A1-FF1FD3654E3A}"/>
    <dgm:cxn modelId="{4B40C846-2513-4B74-ACBD-3061678C2CD8}" type="presOf" srcId="{CC231519-DA86-4874-985D-C8F83E6B03C7}" destId="{DAEA12FC-FD86-4B71-B2E2-1DA64DD995C3}" srcOrd="0" destOrd="4" presId="urn:diagrams.loki3.com/BracketList"/>
    <dgm:cxn modelId="{27455D6F-45EB-407B-8732-12647A63EE99}" srcId="{5F9504FA-CD29-40F6-8AB4-6D14C23BD210}" destId="{E5BCEF6C-AD0A-499D-91AB-B6F0D03A28BA}" srcOrd="5" destOrd="0" parTransId="{B092388A-1FAE-41B8-86E3-3836A8648F89}" sibTransId="{E742C5D7-5319-4C00-AC3C-B35E0D2B6177}"/>
    <dgm:cxn modelId="{5D127D72-A6D1-4DF5-81ED-78FD5215BA30}" type="presOf" srcId="{A60338AB-934B-45D3-AE69-4C9A20C8013C}" destId="{60B7C159-46B7-41E7-B4A8-C1A4BFE62BA3}" srcOrd="0" destOrd="2" presId="urn:diagrams.loki3.com/BracketList"/>
    <dgm:cxn modelId="{118D6212-136F-4B96-8EDA-CE6E5C336E27}" type="presOf" srcId="{E640A399-6394-4BF3-85AC-70BF81623AE9}" destId="{53F43F74-DE02-4766-B2FD-EC44422843A9}" srcOrd="0" destOrd="3" presId="urn:diagrams.loki3.com/BracketList"/>
    <dgm:cxn modelId="{F45FA4F5-7558-4B11-85A5-BFD0FD6B90F2}" srcId="{C5457A22-3A68-4174-87D0-DFFA2BAFC192}" destId="{66658B21-C0FA-4AF7-84C8-FAC060DF6E91}" srcOrd="0" destOrd="0" parTransId="{57E5BFAA-25A2-4DC3-85FB-BD57939ECF1F}" sibTransId="{0BC73D83-57AD-4594-96BD-A97B5B9292C8}"/>
    <dgm:cxn modelId="{096520C4-FF6B-43DB-BAB3-D4EA77C4CBAA}" srcId="{3C1D4897-A54E-4B6C-B6E5-04A059A05635}" destId="{E640A399-6394-4BF3-85AC-70BF81623AE9}" srcOrd="3" destOrd="0" parTransId="{89EFB797-6F9A-4578-9E3F-FF531945D3B3}" sibTransId="{A24BBE5F-7E4E-4363-BD9C-42DDAEACB1CD}"/>
    <dgm:cxn modelId="{5E2296E8-5917-4809-9C36-6F15F9CAF5DA}" type="presOf" srcId="{E6C2431D-225F-4F12-9896-C229073F8405}" destId="{07178EAF-77CE-4846-A29F-51548EA99CB7}" srcOrd="0" destOrd="2" presId="urn:diagrams.loki3.com/BracketList"/>
    <dgm:cxn modelId="{5DD03AE8-3CE2-4268-9DB2-5F2A5A93667A}" srcId="{3C1D4897-A54E-4B6C-B6E5-04A059A05635}" destId="{A99D5FD3-51B2-4B49-83EF-D901906003B6}" srcOrd="4" destOrd="0" parTransId="{1BC08217-0ADB-479A-A1B9-AB7E8B13D81A}" sibTransId="{C8E41DA2-6CC6-4F42-8DD0-815EB1A2A18C}"/>
    <dgm:cxn modelId="{B2707E13-EC12-4A7C-99D7-E96788D0CF2F}" srcId="{7F6FB609-51A3-457C-9A92-AE793E2D1111}" destId="{C5457A22-3A68-4174-87D0-DFFA2BAFC192}" srcOrd="2" destOrd="0" parTransId="{85420BEF-66ED-4397-BA80-409F8C1166CF}" sibTransId="{278E17A2-BD0A-4CE8-8B1E-54A1B86EE44C}"/>
    <dgm:cxn modelId="{94E4B96A-08AF-4EB6-BDB8-2832224E59B3}" type="presOf" srcId="{C89558AE-B17C-403D-9793-CFED8BE85280}" destId="{82E42757-6E08-495A-BEAC-1D3906F4F139}" srcOrd="0" destOrd="0" presId="urn:diagrams.loki3.com/BracketList"/>
    <dgm:cxn modelId="{1CE63BCB-F65D-44DB-B93F-89AD3F7D7AE1}" type="presOf" srcId="{5F9504FA-CD29-40F6-8AB4-6D14C23BD210}" destId="{0788E764-A0EE-4F7F-A9B7-D2BFD28BE208}" srcOrd="0" destOrd="0" presId="urn:diagrams.loki3.com/BracketList"/>
    <dgm:cxn modelId="{6B16F88D-786D-43CC-9A00-3C75FCD0E98F}" srcId="{5F9504FA-CD29-40F6-8AB4-6D14C23BD210}" destId="{CAE70B03-953A-41C3-B038-99C9F0D02847}" srcOrd="0" destOrd="0" parTransId="{5A30F332-BF01-4DE8-99EE-541579172CC0}" sibTransId="{D5DE2731-8519-461E-8185-2BC7053434CA}"/>
    <dgm:cxn modelId="{1B3950E8-379E-4A3F-BA80-964E6A2F7498}" srcId="{3C1D4897-A54E-4B6C-B6E5-04A059A05635}" destId="{AF726D77-0256-4F85-8D5D-F837B7F2696C}" srcOrd="1" destOrd="0" parTransId="{DF835355-EA72-4627-AD5A-EF1138E8A97C}" sibTransId="{AEC34C01-C511-43C8-B720-0B346EDB1F64}"/>
    <dgm:cxn modelId="{D745270E-EC1A-4341-86C5-66615871C54C}" type="presOf" srcId="{C5457A22-3A68-4174-87D0-DFFA2BAFC192}" destId="{56CE8D95-051C-4FCB-B548-52AB6AD59C61}" srcOrd="0" destOrd="0" presId="urn:diagrams.loki3.com/BracketList"/>
    <dgm:cxn modelId="{ED6412F3-17D6-4B54-9815-63BB0F414077}" srcId="{C89558AE-B17C-403D-9793-CFED8BE85280}" destId="{58D81293-087F-4F4C-8EE6-FEC5D662FAF9}" srcOrd="0" destOrd="0" parTransId="{6FC99BB6-3980-468F-B0D6-E6B6EB1BBAD3}" sibTransId="{FB5A0191-FC8C-4B0F-A87E-2D34A539D2C9}"/>
    <dgm:cxn modelId="{DF595E3A-2D0C-4FFE-BC88-F3B65D18FF13}" srcId="{5F9504FA-CD29-40F6-8AB4-6D14C23BD210}" destId="{D259AA9B-2B5F-42D5-8A26-E0A9C909F4AF}" srcOrd="3" destOrd="0" parTransId="{6B6A2608-24D7-4A0A-AF28-7376C3CC7045}" sibTransId="{47D46160-6D83-4C64-9C62-B1E769249851}"/>
    <dgm:cxn modelId="{606AB2A7-5288-4E16-BFDA-205809BBD68F}" type="presOf" srcId="{BE8BCD70-3E6C-4C25-97F9-BF0575E1EB07}" destId="{60B7C159-46B7-41E7-B4A8-C1A4BFE62BA3}" srcOrd="0" destOrd="3" presId="urn:diagrams.loki3.com/BracketList"/>
    <dgm:cxn modelId="{A48F9E9E-A524-44A3-B5AE-EC98B7B7AD14}" type="presOf" srcId="{A4674F82-74DE-41D9-9F83-812D7DA802CB}" destId="{07178EAF-77CE-4846-A29F-51548EA99CB7}" srcOrd="0" destOrd="3" presId="urn:diagrams.loki3.com/BracketList"/>
    <dgm:cxn modelId="{09C82356-FF9B-4C4E-90DB-7F011116D620}" srcId="{C5457A22-3A68-4174-87D0-DFFA2BAFC192}" destId="{7E95C4BD-A866-4B99-B49D-C4303C888FD6}" srcOrd="1" destOrd="0" parTransId="{BC489B91-0F82-4299-8AFB-ED0E30F9EED3}" sibTransId="{D4D540BB-3FA7-427F-8003-DEE650AB6F9B}"/>
    <dgm:cxn modelId="{F4A5ED64-1C0D-4DFE-9CB4-9A8BE88793E5}" type="presOf" srcId="{66658B21-C0FA-4AF7-84C8-FAC060DF6E91}" destId="{60B7C159-46B7-41E7-B4A8-C1A4BFE62BA3}" srcOrd="0" destOrd="0" presId="urn:diagrams.loki3.com/BracketList"/>
    <dgm:cxn modelId="{8A8DBD04-C789-4C1A-B2DD-8C05B6133B1A}" type="presOf" srcId="{778953CE-3BBB-478C-911D-094CDC3688C9}" destId="{DAEA12FC-FD86-4B71-B2E2-1DA64DD995C3}" srcOrd="0" destOrd="1" presId="urn:diagrams.loki3.com/BracketList"/>
    <dgm:cxn modelId="{099BC9AC-A5B6-444D-9037-26E83CEBD7B8}" srcId="{C89558AE-B17C-403D-9793-CFED8BE85280}" destId="{A4674F82-74DE-41D9-9F83-812D7DA802CB}" srcOrd="3" destOrd="0" parTransId="{66231909-0919-4419-9565-B1C9517D4BA9}" sibTransId="{20699A34-205D-4C0D-87EB-97F6BF7F9629}"/>
    <dgm:cxn modelId="{726C2975-4106-4A39-8461-F57C6864DA81}" srcId="{5F9504FA-CD29-40F6-8AB4-6D14C23BD210}" destId="{EF93D4BB-BCD5-49D1-917D-D290660F3FA6}" srcOrd="2" destOrd="0" parTransId="{9B3E504B-ADD0-4E45-B09D-B6598C554AB9}" sibTransId="{EEF13E0C-5E0D-4A96-B050-393E586D9A8A}"/>
    <dgm:cxn modelId="{D0F6339E-7934-42BB-8584-F8913A6A361A}" type="presOf" srcId="{3C1D4897-A54E-4B6C-B6E5-04A059A05635}" destId="{08141F46-5AB6-42F3-83C6-B612598A2A69}" srcOrd="0" destOrd="0" presId="urn:diagrams.loki3.com/BracketList"/>
    <dgm:cxn modelId="{CFDD35F1-1380-453A-B690-47CC08CEFBBA}" srcId="{54498578-437A-45EB-A5B5-C348E0B26B08}" destId="{A8F605DF-D5A0-43EF-8924-DD2E21A457A8}" srcOrd="0" destOrd="0" parTransId="{837CD9A6-0922-4938-B684-81A44622B06C}" sibTransId="{E4484CD0-3BC5-4743-A9E1-7C8813F932E8}"/>
    <dgm:cxn modelId="{F98BC663-B938-43D4-9A2D-A6DB60B712C4}" srcId="{5F9504FA-CD29-40F6-8AB4-6D14C23BD210}" destId="{CC231519-DA86-4874-985D-C8F83E6B03C7}" srcOrd="4" destOrd="0" parTransId="{819A2C9C-F5B4-483C-B771-96795E973E59}" sibTransId="{2E1F4553-3E05-4C14-A880-F1977FC30C2C}"/>
    <dgm:cxn modelId="{A3806F54-2D27-4905-98AF-EC7670ACC9B2}" type="presOf" srcId="{E5BCEF6C-AD0A-499D-91AB-B6F0D03A28BA}" destId="{DAEA12FC-FD86-4B71-B2E2-1DA64DD995C3}" srcOrd="0" destOrd="5" presId="urn:diagrams.loki3.com/BracketList"/>
    <dgm:cxn modelId="{11507984-D9F9-4B07-B966-1AB3CFE160B0}" srcId="{C5457A22-3A68-4174-87D0-DFFA2BAFC192}" destId="{A60338AB-934B-45D3-AE69-4C9A20C8013C}" srcOrd="2" destOrd="0" parTransId="{D6779E1A-76AA-49DA-8502-FDE8BA69B17C}" sibTransId="{DCC867F5-90AD-47D1-9931-0176518027F3}"/>
    <dgm:cxn modelId="{2E112C11-B31A-46AC-99ED-C57827F4F3FF}" srcId="{C89558AE-B17C-403D-9793-CFED8BE85280}" destId="{162E8219-0C4A-421D-9B28-639A58408CB2}" srcOrd="1" destOrd="0" parTransId="{7AF30DA1-D03B-4BEC-9F3E-3E5A4FA4B045}" sibTransId="{9475147A-CCD5-441F-BDA1-3195D8F270B2}"/>
    <dgm:cxn modelId="{85FFEBBC-78CF-4989-B26F-5991DE762FAD}" srcId="{3C1D4897-A54E-4B6C-B6E5-04A059A05635}" destId="{832E5BED-9C2E-4C1F-978C-D1CCBD137DDE}" srcOrd="0" destOrd="0" parTransId="{0906B3D5-7702-45A5-821E-3DE53A99964F}" sibTransId="{9D8C9E2E-1806-4AB2-8929-4100A5B6AD86}"/>
    <dgm:cxn modelId="{C17F9D62-D90F-4A30-8383-096EEC40E01C}" type="presOf" srcId="{EF93D4BB-BCD5-49D1-917D-D290660F3FA6}" destId="{DAEA12FC-FD86-4B71-B2E2-1DA64DD995C3}" srcOrd="0" destOrd="2" presId="urn:diagrams.loki3.com/BracketList"/>
    <dgm:cxn modelId="{096EDFD0-8727-4018-858F-0D307BDEB40D}" srcId="{3C1D4897-A54E-4B6C-B6E5-04A059A05635}" destId="{00B6A306-F49F-4A16-81F6-B465C32893FF}" srcOrd="5" destOrd="0" parTransId="{E0034348-9B60-4E86-98D2-E63E4A443E64}" sibTransId="{58EFE0D8-F646-4C6A-B82F-AD79ED01F7FE}"/>
    <dgm:cxn modelId="{8812E721-C8F8-47E3-99C1-3F6C87AC2CD9}" srcId="{7F6FB609-51A3-457C-9A92-AE793E2D1111}" destId="{54498578-437A-45EB-A5B5-C348E0B26B08}" srcOrd="4" destOrd="0" parTransId="{9786CE7B-6057-41E9-8FED-90F99707D44C}" sibTransId="{360BBD47-70B6-4D79-ABC5-F913F8CF7987}"/>
    <dgm:cxn modelId="{44051644-80FF-4CDD-8AC6-E4FE23BE4082}" srcId="{C89558AE-B17C-403D-9793-CFED8BE85280}" destId="{E6C2431D-225F-4F12-9896-C229073F8405}" srcOrd="2" destOrd="0" parTransId="{77A7F259-C427-414A-AE22-1E8669262E45}" sibTransId="{ED0916FD-2327-4B04-93B5-782E4E24ED16}"/>
    <dgm:cxn modelId="{C91CBA2C-9772-46FA-AB3A-54A25D179CDF}" type="presOf" srcId="{D259AA9B-2B5F-42D5-8A26-E0A9C909F4AF}" destId="{DAEA12FC-FD86-4B71-B2E2-1DA64DD995C3}" srcOrd="0" destOrd="3" presId="urn:diagrams.loki3.com/BracketList"/>
    <dgm:cxn modelId="{AE01C952-A4FE-4460-8273-D82FB041CBF8}" type="presOf" srcId="{FD31A1FC-699E-412E-B726-B831CC1C285F}" destId="{53F43F74-DE02-4766-B2FD-EC44422843A9}" srcOrd="0" destOrd="2" presId="urn:diagrams.loki3.com/BracketList"/>
    <dgm:cxn modelId="{E0593328-82F0-4E7F-AB00-26DFE03FEC00}" type="presOf" srcId="{58D81293-087F-4F4C-8EE6-FEC5D662FAF9}" destId="{07178EAF-77CE-4846-A29F-51548EA99CB7}" srcOrd="0" destOrd="0" presId="urn:diagrams.loki3.com/BracketList"/>
    <dgm:cxn modelId="{CFDF730D-3C6E-4C9F-BE96-F26F753EBDD8}" type="presOf" srcId="{7F6FB609-51A3-457C-9A92-AE793E2D1111}" destId="{28FD8E6B-C7C9-410C-91B1-ADE321BDC63D}" srcOrd="0" destOrd="0" presId="urn:diagrams.loki3.com/BracketList"/>
    <dgm:cxn modelId="{AD5A7FDC-1702-45B3-965E-82C75F876CF0}" srcId="{5F9504FA-CD29-40F6-8AB4-6D14C23BD210}" destId="{778953CE-3BBB-478C-911D-094CDC3688C9}" srcOrd="1" destOrd="0" parTransId="{9706920C-23B8-4480-92B1-0F02A32B6CBA}" sibTransId="{23627A92-D931-424A-BD63-8116538F54A2}"/>
    <dgm:cxn modelId="{9FBF3203-3D83-4003-A792-2D4439B967F8}" type="presOf" srcId="{54498578-437A-45EB-A5B5-C348E0B26B08}" destId="{969476F9-7409-46AE-AB24-65091ACC6B24}" srcOrd="0" destOrd="0" presId="urn:diagrams.loki3.com/BracketList"/>
    <dgm:cxn modelId="{5FB281B2-FF32-414F-B444-07BF17DCCAD3}" type="presOf" srcId="{7E95C4BD-A866-4B99-B49D-C4303C888FD6}" destId="{60B7C159-46B7-41E7-B4A8-C1A4BFE62BA3}" srcOrd="0" destOrd="1" presId="urn:diagrams.loki3.com/BracketList"/>
    <dgm:cxn modelId="{C239BD18-BD60-443F-A67C-5D126E864717}" type="presOf" srcId="{A99D5FD3-51B2-4B49-83EF-D901906003B6}" destId="{53F43F74-DE02-4766-B2FD-EC44422843A9}" srcOrd="0" destOrd="4" presId="urn:diagrams.loki3.com/BracketList"/>
    <dgm:cxn modelId="{4392633A-8AFF-4A1D-8DF6-49F2C7148E03}" type="presOf" srcId="{832E5BED-9C2E-4C1F-978C-D1CCBD137DDE}" destId="{53F43F74-DE02-4766-B2FD-EC44422843A9}" srcOrd="0" destOrd="0" presId="urn:diagrams.loki3.com/BracketList"/>
    <dgm:cxn modelId="{235C35D8-CD29-4EC1-AB66-960536600B4B}" srcId="{7F6FB609-51A3-457C-9A92-AE793E2D1111}" destId="{5F9504FA-CD29-40F6-8AB4-6D14C23BD210}" srcOrd="0" destOrd="0" parTransId="{01881AE6-463B-4419-8C42-6CEA41234B82}" sibTransId="{2CA24B73-57D6-4EEC-9772-F09900CAA025}"/>
    <dgm:cxn modelId="{C4A290DE-BBA5-4B8B-8DB9-5F2CBB270DAA}" type="presOf" srcId="{AF726D77-0256-4F85-8D5D-F837B7F2696C}" destId="{53F43F74-DE02-4766-B2FD-EC44422843A9}" srcOrd="0" destOrd="1" presId="urn:diagrams.loki3.com/BracketList"/>
    <dgm:cxn modelId="{BCC323E6-B9E7-4EF8-B7B5-2A20E606B1A7}" srcId="{7F6FB609-51A3-457C-9A92-AE793E2D1111}" destId="{3C1D4897-A54E-4B6C-B6E5-04A059A05635}" srcOrd="3" destOrd="0" parTransId="{BC68F1A5-0936-419C-A85F-463B99EB1FDA}" sibTransId="{CF459FA5-22CA-4EFB-88FA-5B8F2558F8A1}"/>
    <dgm:cxn modelId="{6E283ED2-8B58-4FFD-B9C8-6FB752905737}" type="presOf" srcId="{162E8219-0C4A-421D-9B28-639A58408CB2}" destId="{07178EAF-77CE-4846-A29F-51548EA99CB7}" srcOrd="0" destOrd="1" presId="urn:diagrams.loki3.com/BracketList"/>
    <dgm:cxn modelId="{50571D97-C7EA-4E62-A1F9-7A402929912F}" type="presOf" srcId="{CAE70B03-953A-41C3-B038-99C9F0D02847}" destId="{DAEA12FC-FD86-4B71-B2E2-1DA64DD995C3}" srcOrd="0" destOrd="0" presId="urn:diagrams.loki3.com/BracketList"/>
    <dgm:cxn modelId="{76E588C0-23E8-4B86-AFB0-939AF8BB6F98}" srcId="{7F6FB609-51A3-457C-9A92-AE793E2D1111}" destId="{C89558AE-B17C-403D-9793-CFED8BE85280}" srcOrd="1" destOrd="0" parTransId="{36F3AA6E-DC9B-455D-B26B-64600B54C5CE}" sibTransId="{F77F84F9-6BF7-4CDF-96FB-2AAA7A938265}"/>
    <dgm:cxn modelId="{59244985-D302-4419-B752-15B0A264D456}" srcId="{C5457A22-3A68-4174-87D0-DFFA2BAFC192}" destId="{BE8BCD70-3E6C-4C25-97F9-BF0575E1EB07}" srcOrd="3" destOrd="0" parTransId="{A822DF59-2E1D-4AD1-ADD4-0B6D6BC24AF9}" sibTransId="{7ABABB45-9921-47F6-BEE2-B613A7EE9344}"/>
    <dgm:cxn modelId="{6BEA9E21-9E36-40D9-8EAF-928026601338}" type="presParOf" srcId="{28FD8E6B-C7C9-410C-91B1-ADE321BDC63D}" destId="{106FD15F-85D3-43CE-940C-36605B293994}" srcOrd="0" destOrd="0" presId="urn:diagrams.loki3.com/BracketList"/>
    <dgm:cxn modelId="{C7E1E381-E99A-491B-985E-285031D41D26}" type="presParOf" srcId="{106FD15F-85D3-43CE-940C-36605B293994}" destId="{0788E764-A0EE-4F7F-A9B7-D2BFD28BE208}" srcOrd="0" destOrd="0" presId="urn:diagrams.loki3.com/BracketList"/>
    <dgm:cxn modelId="{571D8BD1-A6F5-4B51-82F1-3AB94B6A2770}" type="presParOf" srcId="{106FD15F-85D3-43CE-940C-36605B293994}" destId="{CF9EBE17-85E2-4784-81B5-D820A82E7BCE}" srcOrd="1" destOrd="0" presId="urn:diagrams.loki3.com/BracketList"/>
    <dgm:cxn modelId="{84BFB864-D34B-4AFD-9CF8-A9DE59303B6E}" type="presParOf" srcId="{106FD15F-85D3-43CE-940C-36605B293994}" destId="{076E011C-8F26-4D50-B9F0-3C94AC59B0E9}" srcOrd="2" destOrd="0" presId="urn:diagrams.loki3.com/BracketList"/>
    <dgm:cxn modelId="{C22347FF-9D46-447F-8C60-F686648FBC68}" type="presParOf" srcId="{106FD15F-85D3-43CE-940C-36605B293994}" destId="{DAEA12FC-FD86-4B71-B2E2-1DA64DD995C3}" srcOrd="3" destOrd="0" presId="urn:diagrams.loki3.com/BracketList"/>
    <dgm:cxn modelId="{653DC937-AC7C-4559-8B70-539BB0C449E4}" type="presParOf" srcId="{28FD8E6B-C7C9-410C-91B1-ADE321BDC63D}" destId="{C67119E3-E04E-4721-9773-53B5644AB23C}" srcOrd="1" destOrd="0" presId="urn:diagrams.loki3.com/BracketList"/>
    <dgm:cxn modelId="{952DF666-59C6-45FF-82CF-61089BC0A1D5}" type="presParOf" srcId="{28FD8E6B-C7C9-410C-91B1-ADE321BDC63D}" destId="{8D0C805E-F57C-4345-B0EA-44109D2BEB7A}" srcOrd="2" destOrd="0" presId="urn:diagrams.loki3.com/BracketList"/>
    <dgm:cxn modelId="{D769FAFD-9715-44B5-A3E7-4D193B48E051}" type="presParOf" srcId="{8D0C805E-F57C-4345-B0EA-44109D2BEB7A}" destId="{82E42757-6E08-495A-BEAC-1D3906F4F139}" srcOrd="0" destOrd="0" presId="urn:diagrams.loki3.com/BracketList"/>
    <dgm:cxn modelId="{D348AD88-A06E-41FB-AD04-43F715D1912A}" type="presParOf" srcId="{8D0C805E-F57C-4345-B0EA-44109D2BEB7A}" destId="{A2E74E2D-58F0-4190-976D-AB788D2BB1BE}" srcOrd="1" destOrd="0" presId="urn:diagrams.loki3.com/BracketList"/>
    <dgm:cxn modelId="{3CEB05CD-9817-4294-B841-554601EFF61F}" type="presParOf" srcId="{8D0C805E-F57C-4345-B0EA-44109D2BEB7A}" destId="{433904F0-909E-410B-B6AE-EE644F6D4994}" srcOrd="2" destOrd="0" presId="urn:diagrams.loki3.com/BracketList"/>
    <dgm:cxn modelId="{F01A189E-825D-4B96-8FD8-DEDB43D2C079}" type="presParOf" srcId="{8D0C805E-F57C-4345-B0EA-44109D2BEB7A}" destId="{07178EAF-77CE-4846-A29F-51548EA99CB7}" srcOrd="3" destOrd="0" presId="urn:diagrams.loki3.com/BracketList"/>
    <dgm:cxn modelId="{491B4A1E-8D05-4A92-BA8E-3AA804847F3B}" type="presParOf" srcId="{28FD8E6B-C7C9-410C-91B1-ADE321BDC63D}" destId="{0121BBC9-E464-4A8E-A680-1DB2BB9F36F4}" srcOrd="3" destOrd="0" presId="urn:diagrams.loki3.com/BracketList"/>
    <dgm:cxn modelId="{94FEB03B-CE02-485B-9743-7931C56A8BF6}" type="presParOf" srcId="{28FD8E6B-C7C9-410C-91B1-ADE321BDC63D}" destId="{9FFE0BCD-35D3-4A73-8EB5-C8CCB7794C5B}" srcOrd="4" destOrd="0" presId="urn:diagrams.loki3.com/BracketList"/>
    <dgm:cxn modelId="{920C3BB5-C47F-4C15-98CA-AD3BDDC3FD00}" type="presParOf" srcId="{9FFE0BCD-35D3-4A73-8EB5-C8CCB7794C5B}" destId="{56CE8D95-051C-4FCB-B548-52AB6AD59C61}" srcOrd="0" destOrd="0" presId="urn:diagrams.loki3.com/BracketList"/>
    <dgm:cxn modelId="{25531267-9FD8-41AE-A2B5-F1172D9455EC}" type="presParOf" srcId="{9FFE0BCD-35D3-4A73-8EB5-C8CCB7794C5B}" destId="{C9605853-1C5D-421F-A818-E54104A4072E}" srcOrd="1" destOrd="0" presId="urn:diagrams.loki3.com/BracketList"/>
    <dgm:cxn modelId="{CC9B77DF-420C-456E-BDC8-E01294115537}" type="presParOf" srcId="{9FFE0BCD-35D3-4A73-8EB5-C8CCB7794C5B}" destId="{387C71BE-0E18-40D2-845F-62016F53085B}" srcOrd="2" destOrd="0" presId="urn:diagrams.loki3.com/BracketList"/>
    <dgm:cxn modelId="{B55A1F51-EE3B-4FB6-BF32-619A541F24A1}" type="presParOf" srcId="{9FFE0BCD-35D3-4A73-8EB5-C8CCB7794C5B}" destId="{60B7C159-46B7-41E7-B4A8-C1A4BFE62BA3}" srcOrd="3" destOrd="0" presId="urn:diagrams.loki3.com/BracketList"/>
    <dgm:cxn modelId="{22ABBCD3-3D41-4835-935B-EEE61124F71E}" type="presParOf" srcId="{28FD8E6B-C7C9-410C-91B1-ADE321BDC63D}" destId="{1AC0DED3-2D9C-4947-BB7F-8E979F2E52F0}" srcOrd="5" destOrd="0" presId="urn:diagrams.loki3.com/BracketList"/>
    <dgm:cxn modelId="{8D984107-5561-4227-BA06-9B413653C147}" type="presParOf" srcId="{28FD8E6B-C7C9-410C-91B1-ADE321BDC63D}" destId="{4C618878-7722-44AA-AE93-EFCFD05896A8}" srcOrd="6" destOrd="0" presId="urn:diagrams.loki3.com/BracketList"/>
    <dgm:cxn modelId="{CBA3F93A-F686-41C6-94D0-962768BF9F65}" type="presParOf" srcId="{4C618878-7722-44AA-AE93-EFCFD05896A8}" destId="{08141F46-5AB6-42F3-83C6-B612598A2A69}" srcOrd="0" destOrd="0" presId="urn:diagrams.loki3.com/BracketList"/>
    <dgm:cxn modelId="{07AEC739-D141-4A92-91FD-82162C7009A6}" type="presParOf" srcId="{4C618878-7722-44AA-AE93-EFCFD05896A8}" destId="{9591501B-84EF-4686-BA1E-A357ED6E227D}" srcOrd="1" destOrd="0" presId="urn:diagrams.loki3.com/BracketList"/>
    <dgm:cxn modelId="{05E75B53-5C34-4D9D-96EC-647D9605ECDF}" type="presParOf" srcId="{4C618878-7722-44AA-AE93-EFCFD05896A8}" destId="{DBB191EA-8D96-40D8-B354-B581E2703DEB}" srcOrd="2" destOrd="0" presId="urn:diagrams.loki3.com/BracketList"/>
    <dgm:cxn modelId="{6396CA56-1B28-4416-B2A4-26481B0613FA}" type="presParOf" srcId="{4C618878-7722-44AA-AE93-EFCFD05896A8}" destId="{53F43F74-DE02-4766-B2FD-EC44422843A9}" srcOrd="3" destOrd="0" presId="urn:diagrams.loki3.com/BracketList"/>
    <dgm:cxn modelId="{11FB468D-F6C3-4D31-ADA4-49ABD503672A}" type="presParOf" srcId="{28FD8E6B-C7C9-410C-91B1-ADE321BDC63D}" destId="{0FF61447-138D-413E-8CCE-15114E64CDAC}" srcOrd="7" destOrd="0" presId="urn:diagrams.loki3.com/BracketList"/>
    <dgm:cxn modelId="{F800F90B-82F5-4884-89F5-E39FB26C3DD7}" type="presParOf" srcId="{28FD8E6B-C7C9-410C-91B1-ADE321BDC63D}" destId="{709407F3-F612-4AB2-BDD9-BFF66F0AC26D}" srcOrd="8" destOrd="0" presId="urn:diagrams.loki3.com/BracketList"/>
    <dgm:cxn modelId="{6D36E768-405F-4EBA-B872-2B035AE4DF83}" type="presParOf" srcId="{709407F3-F612-4AB2-BDD9-BFF66F0AC26D}" destId="{969476F9-7409-46AE-AB24-65091ACC6B24}" srcOrd="0" destOrd="0" presId="urn:diagrams.loki3.com/BracketList"/>
    <dgm:cxn modelId="{284C7B0A-29DF-403A-9D16-B939AEBD70D2}" type="presParOf" srcId="{709407F3-F612-4AB2-BDD9-BFF66F0AC26D}" destId="{BB5C2AEE-8C9C-41CF-993D-9177576887C3}" srcOrd="1" destOrd="0" presId="urn:diagrams.loki3.com/BracketList"/>
    <dgm:cxn modelId="{08749EF3-6FD0-4E2A-BE29-F2F2B8A59663}" type="presParOf" srcId="{709407F3-F612-4AB2-BDD9-BFF66F0AC26D}" destId="{E8E53CA9-CCDF-4A7F-8319-EF86044BB02E}" srcOrd="2" destOrd="0" presId="urn:diagrams.loki3.com/BracketList"/>
    <dgm:cxn modelId="{CDE99537-FF27-4A45-9D47-C606A013A5ED}" type="presParOf" srcId="{709407F3-F612-4AB2-BDD9-BFF66F0AC26D}" destId="{5F13F2D9-6DD2-408D-87FD-AD21294B364C}" srcOrd="3" destOrd="0" presId="urn:diagrams.loki3.com/Bracke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88E764-A0EE-4F7F-A9B7-D2BFD28BE208}">
      <dsp:nvSpPr>
        <dsp:cNvPr id="0" name=""/>
        <dsp:cNvSpPr/>
      </dsp:nvSpPr>
      <dsp:spPr>
        <a:xfrm>
          <a:off x="0" y="533102"/>
          <a:ext cx="2610034" cy="2919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50800" rIns="142240" bIns="50800" numCol="1" spcCol="1270" anchor="ctr" anchorCtr="0">
          <a:noAutofit/>
        </a:bodyPr>
        <a:lstStyle/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000" kern="1200" dirty="0"/>
            <a:t>Transmission Types</a:t>
          </a:r>
        </a:p>
      </dsp:txBody>
      <dsp:txXfrm>
        <a:off x="0" y="533102"/>
        <a:ext cx="2610034" cy="291928"/>
      </dsp:txXfrm>
    </dsp:sp>
    <dsp:sp modelId="{CF9EBE17-85E2-4784-81B5-D820A82E7BCE}">
      <dsp:nvSpPr>
        <dsp:cNvPr id="0" name=""/>
        <dsp:cNvSpPr/>
      </dsp:nvSpPr>
      <dsp:spPr>
        <a:xfrm>
          <a:off x="2610034" y="149946"/>
          <a:ext cx="522007" cy="1058242"/>
        </a:xfrm>
        <a:prstGeom prst="leftBrace">
          <a:avLst>
            <a:gd name="adj1" fmla="val 35000"/>
            <a:gd name="adj2" fmla="val 5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EA12FC-FD86-4B71-B2E2-1DA64DD995C3}">
      <dsp:nvSpPr>
        <dsp:cNvPr id="0" name=""/>
        <dsp:cNvSpPr/>
      </dsp:nvSpPr>
      <dsp:spPr>
        <a:xfrm>
          <a:off x="3340844" y="3469"/>
          <a:ext cx="7099295" cy="1351195"/>
        </a:xfrm>
        <a:prstGeom prst="rect">
          <a:avLst/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ink – Point to Point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etwork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oint to Multi Point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Mesh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Ring</a:t>
          </a:r>
        </a:p>
      </dsp:txBody>
      <dsp:txXfrm>
        <a:off x="3340844" y="3469"/>
        <a:ext cx="7099295" cy="1351195"/>
      </dsp:txXfrm>
    </dsp:sp>
    <dsp:sp modelId="{B3057804-1CD1-41A5-AD4C-C25DA104B7A0}">
      <dsp:nvSpPr>
        <dsp:cNvPr id="0" name=""/>
        <dsp:cNvSpPr/>
      </dsp:nvSpPr>
      <dsp:spPr>
        <a:xfrm>
          <a:off x="0" y="1368362"/>
          <a:ext cx="2607486" cy="254824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50800" rIns="142240" bIns="50800" numCol="1" spcCol="1270" anchor="ctr" anchorCtr="0">
          <a:noAutofit/>
        </a:bodyPr>
        <a:lstStyle/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000" kern="1200" dirty="0"/>
            <a:t>Basic Building Blocks</a:t>
          </a:r>
        </a:p>
      </dsp:txBody>
      <dsp:txXfrm>
        <a:off x="0" y="1368362"/>
        <a:ext cx="2607486" cy="2548245"/>
      </dsp:txXfrm>
    </dsp:sp>
    <dsp:sp modelId="{2C7A55FE-1019-4780-8D49-1B14DBAD50C3}">
      <dsp:nvSpPr>
        <dsp:cNvPr id="0" name=""/>
        <dsp:cNvSpPr/>
      </dsp:nvSpPr>
      <dsp:spPr>
        <a:xfrm>
          <a:off x="2607486" y="2040381"/>
          <a:ext cx="521497" cy="1204207"/>
        </a:xfrm>
        <a:prstGeom prst="leftBrace">
          <a:avLst>
            <a:gd name="adj1" fmla="val 35000"/>
            <a:gd name="adj2" fmla="val 5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8A0056-37A1-46EC-9EAB-2E044CA91712}">
      <dsp:nvSpPr>
        <dsp:cNvPr id="0" name=""/>
        <dsp:cNvSpPr/>
      </dsp:nvSpPr>
      <dsp:spPr>
        <a:xfrm>
          <a:off x="3337582" y="1837111"/>
          <a:ext cx="7092362" cy="1610217"/>
        </a:xfrm>
        <a:prstGeom prst="rect">
          <a:avLst/>
        </a:prstGeom>
        <a:solidFill>
          <a:schemeClr val="accent2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Optical </a:t>
          </a:r>
          <a:r>
            <a:rPr lang="en-IN" sz="18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s</a:t>
          </a:r>
          <a:endParaRPr lang="en-IN" sz="18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aser and LED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Optical Amplifier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Modulators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otodetectors</a:t>
          </a:r>
        </a:p>
      </dsp:txBody>
      <dsp:txXfrm>
        <a:off x="3337582" y="1837111"/>
        <a:ext cx="7092362" cy="1610217"/>
      </dsp:txXfrm>
    </dsp:sp>
    <dsp:sp modelId="{56CE8D95-051C-4FCB-B548-52AB6AD59C61}">
      <dsp:nvSpPr>
        <dsp:cNvPr id="0" name=""/>
        <dsp:cNvSpPr/>
      </dsp:nvSpPr>
      <dsp:spPr>
        <a:xfrm>
          <a:off x="0" y="4075489"/>
          <a:ext cx="2610034" cy="121786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50800" rIns="142240" bIns="50800" numCol="1" spcCol="1270" anchor="ctr" anchorCtr="0">
          <a:noAutofit/>
        </a:bodyPr>
        <a:lstStyle/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000" kern="1200" dirty="0"/>
            <a:t>Elements of Link / Network Design</a:t>
          </a:r>
        </a:p>
      </dsp:txBody>
      <dsp:txXfrm>
        <a:off x="0" y="4075489"/>
        <a:ext cx="2610034" cy="1217868"/>
      </dsp:txXfrm>
    </dsp:sp>
    <dsp:sp modelId="{C9605853-1C5D-421F-A818-E54104A4072E}">
      <dsp:nvSpPr>
        <dsp:cNvPr id="0" name=""/>
        <dsp:cNvSpPr/>
      </dsp:nvSpPr>
      <dsp:spPr>
        <a:xfrm>
          <a:off x="2610034" y="4080554"/>
          <a:ext cx="522007" cy="1207738"/>
        </a:xfrm>
        <a:prstGeom prst="leftBrace">
          <a:avLst>
            <a:gd name="adj1" fmla="val 35000"/>
            <a:gd name="adj2" fmla="val 5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0B7C159-46B7-41E7-B4A8-C1A4BFE62BA3}">
      <dsp:nvSpPr>
        <dsp:cNvPr id="0" name=""/>
        <dsp:cNvSpPr/>
      </dsp:nvSpPr>
      <dsp:spPr>
        <a:xfrm>
          <a:off x="3340844" y="3930305"/>
          <a:ext cx="7099295" cy="1508235"/>
        </a:xfrm>
        <a:prstGeom prst="rect">
          <a:avLst/>
        </a:prstGeom>
        <a:solidFill>
          <a:schemeClr val="accent4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ransmitter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</a:t>
          </a:r>
          <a:endParaRPr lang="en-IN" sz="18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onnection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In Line Devices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Receiver</a:t>
          </a:r>
        </a:p>
      </dsp:txBody>
      <dsp:txXfrm>
        <a:off x="3340844" y="3930305"/>
        <a:ext cx="7099295" cy="150823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88E764-A0EE-4F7F-A9B7-D2BFD28BE208}">
      <dsp:nvSpPr>
        <dsp:cNvPr id="0" name=""/>
        <dsp:cNvSpPr/>
      </dsp:nvSpPr>
      <dsp:spPr>
        <a:xfrm>
          <a:off x="0" y="705657"/>
          <a:ext cx="1937876" cy="3434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45720" rIns="128016" bIns="45720" numCol="1" spcCol="1270" anchor="ctr" anchorCtr="0">
          <a:noAutofit/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pPr lvl="0" algn="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800" b="1" kern="1200" cap="none" spc="0" dirty="0">
              <a:ln/>
              <a:solidFill>
                <a:srgbClr val="0070C0"/>
              </a:solidFill>
              <a:effectLst/>
            </a:rPr>
            <a:t>Transmitter</a:t>
          </a:r>
        </a:p>
      </dsp:txBody>
      <dsp:txXfrm>
        <a:off x="0" y="705657"/>
        <a:ext cx="1937876" cy="343406"/>
      </dsp:txXfrm>
    </dsp:sp>
    <dsp:sp modelId="{CF9EBE17-85E2-4784-81B5-D820A82E7BCE}">
      <dsp:nvSpPr>
        <dsp:cNvPr id="0" name=""/>
        <dsp:cNvSpPr/>
      </dsp:nvSpPr>
      <dsp:spPr>
        <a:xfrm>
          <a:off x="1937876" y="104696"/>
          <a:ext cx="387575" cy="1545328"/>
        </a:xfrm>
        <a:prstGeom prst="leftBrace">
          <a:avLst>
            <a:gd name="adj1" fmla="val 35000"/>
            <a:gd name="adj2" fmla="val 5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EA12FC-FD86-4B71-B2E2-1DA64DD995C3}">
      <dsp:nvSpPr>
        <dsp:cNvPr id="0" name=""/>
        <dsp:cNvSpPr/>
      </dsp:nvSpPr>
      <dsp:spPr>
        <a:xfrm>
          <a:off x="2480481" y="104696"/>
          <a:ext cx="5271023" cy="1545328"/>
        </a:xfrm>
        <a:prstGeom prst="rect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Operating Wavelength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inewidth 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Rise Time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Bit-rate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ine Format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ower Level</a:t>
          </a:r>
        </a:p>
      </dsp:txBody>
      <dsp:txXfrm>
        <a:off x="2480481" y="104696"/>
        <a:ext cx="5271023" cy="1545328"/>
      </dsp:txXfrm>
    </dsp:sp>
    <dsp:sp modelId="{82E42757-6E08-495A-BEAC-1D3906F4F139}">
      <dsp:nvSpPr>
        <dsp:cNvPr id="0" name=""/>
        <dsp:cNvSpPr/>
      </dsp:nvSpPr>
      <dsp:spPr>
        <a:xfrm>
          <a:off x="0" y="2068893"/>
          <a:ext cx="1937876" cy="3434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45720" rIns="128016" bIns="45720" numCol="1" spcCol="1270" anchor="ctr" anchorCtr="0">
          <a:noAutofit/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pPr lvl="0" algn="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800" b="1" kern="1200" cap="none" spc="0" dirty="0" err="1">
              <a:ln/>
              <a:solidFill>
                <a:srgbClr val="0070C0"/>
              </a:solidFill>
              <a:effectLst/>
            </a:rPr>
            <a:t>Fiber</a:t>
          </a:r>
          <a:endParaRPr lang="en-IN" sz="1800" b="1" kern="1200" cap="none" spc="0" dirty="0">
            <a:ln/>
            <a:solidFill>
              <a:srgbClr val="0070C0"/>
            </a:solidFill>
            <a:effectLst/>
          </a:endParaRPr>
        </a:p>
      </dsp:txBody>
      <dsp:txXfrm>
        <a:off x="0" y="2068893"/>
        <a:ext cx="1937876" cy="343406"/>
      </dsp:txXfrm>
    </dsp:sp>
    <dsp:sp modelId="{A2E74E2D-58F0-4190-976D-AB788D2BB1BE}">
      <dsp:nvSpPr>
        <dsp:cNvPr id="0" name=""/>
        <dsp:cNvSpPr/>
      </dsp:nvSpPr>
      <dsp:spPr>
        <a:xfrm>
          <a:off x="1937876" y="1704024"/>
          <a:ext cx="387575" cy="1073144"/>
        </a:xfrm>
        <a:prstGeom prst="leftBrace">
          <a:avLst>
            <a:gd name="adj1" fmla="val 35000"/>
            <a:gd name="adj2" fmla="val 5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7178EAF-77CE-4846-A29F-51548EA99CB7}">
      <dsp:nvSpPr>
        <dsp:cNvPr id="0" name=""/>
        <dsp:cNvSpPr/>
      </dsp:nvSpPr>
      <dsp:spPr>
        <a:xfrm>
          <a:off x="2480481" y="1704024"/>
          <a:ext cx="5271023" cy="1073144"/>
        </a:xfrm>
        <a:prstGeom prst="rect">
          <a:avLst/>
        </a:prstGeom>
        <a:solidFill>
          <a:schemeClr val="accent4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Single Mode </a:t>
          </a:r>
          <a:r>
            <a:rPr lang="en-IN" sz="15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</a:t>
          </a: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/ Multi-Mode </a:t>
          </a:r>
          <a:r>
            <a:rPr lang="en-IN" sz="15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</a:t>
          </a: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(SMF/MMF)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ber</a:t>
          </a: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Types – SMF 28, DSF, etc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able Loss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Spool Length</a:t>
          </a:r>
        </a:p>
      </dsp:txBody>
      <dsp:txXfrm>
        <a:off x="2480481" y="1704024"/>
        <a:ext cx="5271023" cy="1073144"/>
      </dsp:txXfrm>
    </dsp:sp>
    <dsp:sp modelId="{56CE8D95-051C-4FCB-B548-52AB6AD59C61}">
      <dsp:nvSpPr>
        <dsp:cNvPr id="0" name=""/>
        <dsp:cNvSpPr/>
      </dsp:nvSpPr>
      <dsp:spPr>
        <a:xfrm>
          <a:off x="0" y="3196038"/>
          <a:ext cx="1937876" cy="3434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45720" rIns="128016" bIns="45720" numCol="1" spcCol="1270" anchor="ctr" anchorCtr="0">
          <a:noAutofit/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pPr lvl="0" algn="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800" b="1" kern="1200" cap="none" spc="0" dirty="0">
              <a:ln/>
              <a:solidFill>
                <a:srgbClr val="0070C0"/>
              </a:solidFill>
              <a:effectLst/>
            </a:rPr>
            <a:t>Connection</a:t>
          </a:r>
        </a:p>
      </dsp:txBody>
      <dsp:txXfrm>
        <a:off x="0" y="3196038"/>
        <a:ext cx="1937876" cy="343406"/>
      </dsp:txXfrm>
    </dsp:sp>
    <dsp:sp modelId="{C9605853-1C5D-421F-A818-E54104A4072E}">
      <dsp:nvSpPr>
        <dsp:cNvPr id="0" name=""/>
        <dsp:cNvSpPr/>
      </dsp:nvSpPr>
      <dsp:spPr>
        <a:xfrm>
          <a:off x="1937876" y="2831168"/>
          <a:ext cx="387575" cy="1073144"/>
        </a:xfrm>
        <a:prstGeom prst="leftBrace">
          <a:avLst>
            <a:gd name="adj1" fmla="val 35000"/>
            <a:gd name="adj2" fmla="val 5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0B7C159-46B7-41E7-B4A8-C1A4BFE62BA3}">
      <dsp:nvSpPr>
        <dsp:cNvPr id="0" name=""/>
        <dsp:cNvSpPr/>
      </dsp:nvSpPr>
      <dsp:spPr>
        <a:xfrm>
          <a:off x="2480481" y="2809094"/>
          <a:ext cx="5271023" cy="1073144"/>
        </a:xfrm>
        <a:prstGeom prst="rect">
          <a:avLst/>
        </a:prstGeom>
        <a:solidFill>
          <a:schemeClr val="accent6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o. of Splice 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Splice Loss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o. of Connectors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onnector Loss</a:t>
          </a:r>
        </a:p>
      </dsp:txBody>
      <dsp:txXfrm>
        <a:off x="2480481" y="2809094"/>
        <a:ext cx="5271023" cy="1073144"/>
      </dsp:txXfrm>
    </dsp:sp>
    <dsp:sp modelId="{08141F46-5AB6-42F3-83C6-B612598A2A69}">
      <dsp:nvSpPr>
        <dsp:cNvPr id="0" name=""/>
        <dsp:cNvSpPr/>
      </dsp:nvSpPr>
      <dsp:spPr>
        <a:xfrm>
          <a:off x="0" y="4559274"/>
          <a:ext cx="1937876" cy="3434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45720" rIns="128016" bIns="45720" numCol="1" spcCol="1270" anchor="ctr" anchorCtr="0">
          <a:noAutofit/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pPr lvl="0" algn="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800" b="1" kern="1200" cap="none" spc="0" dirty="0">
              <a:ln/>
              <a:solidFill>
                <a:srgbClr val="0070C0"/>
              </a:solidFill>
              <a:effectLst/>
            </a:rPr>
            <a:t>In Line Devices</a:t>
          </a:r>
        </a:p>
      </dsp:txBody>
      <dsp:txXfrm>
        <a:off x="0" y="4559274"/>
        <a:ext cx="1937876" cy="343406"/>
      </dsp:txXfrm>
    </dsp:sp>
    <dsp:sp modelId="{9591501B-84EF-4686-BA1E-A357ED6E227D}">
      <dsp:nvSpPr>
        <dsp:cNvPr id="0" name=""/>
        <dsp:cNvSpPr/>
      </dsp:nvSpPr>
      <dsp:spPr>
        <a:xfrm>
          <a:off x="1937876" y="3958313"/>
          <a:ext cx="387575" cy="1545328"/>
        </a:xfrm>
        <a:prstGeom prst="leftBrace">
          <a:avLst>
            <a:gd name="adj1" fmla="val 35000"/>
            <a:gd name="adj2" fmla="val 5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F43F74-DE02-4766-B2FD-EC44422843A9}">
      <dsp:nvSpPr>
        <dsp:cNvPr id="0" name=""/>
        <dsp:cNvSpPr/>
      </dsp:nvSpPr>
      <dsp:spPr>
        <a:xfrm>
          <a:off x="2480481" y="3958313"/>
          <a:ext cx="5271023" cy="1545328"/>
        </a:xfrm>
        <a:prstGeom prst="rect">
          <a:avLst/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Splitter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Filter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Attenuator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Amplifier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Insertion Loss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Gain</a:t>
          </a:r>
        </a:p>
      </dsp:txBody>
      <dsp:txXfrm>
        <a:off x="2480481" y="3958313"/>
        <a:ext cx="5271023" cy="1545328"/>
      </dsp:txXfrm>
    </dsp:sp>
    <dsp:sp modelId="{969476F9-7409-46AE-AB24-65091ACC6B24}">
      <dsp:nvSpPr>
        <dsp:cNvPr id="0" name=""/>
        <dsp:cNvSpPr/>
      </dsp:nvSpPr>
      <dsp:spPr>
        <a:xfrm>
          <a:off x="0" y="5557641"/>
          <a:ext cx="1939770" cy="3434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45720" rIns="128016" bIns="45720" numCol="1" spcCol="1270" anchor="ctr" anchorCtr="0">
          <a:noAutofit/>
          <a:scene3d>
            <a:camera prst="orthographicFront"/>
            <a:lightRig rig="soft" dir="t">
              <a:rot lat="0" lon="0" rev="15600000"/>
            </a:lightRig>
          </a:scene3d>
          <a:sp3d extrusionH="57150" prstMaterial="softEdge">
            <a:bevelT w="25400" h="38100"/>
          </a:sp3d>
        </a:bodyPr>
        <a:lstStyle/>
        <a:p>
          <a:pPr lvl="0" algn="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800" b="1" kern="1200" cap="none" spc="0" dirty="0">
              <a:ln/>
              <a:solidFill>
                <a:srgbClr val="0070C0"/>
              </a:solidFill>
              <a:effectLst/>
            </a:rPr>
            <a:t>Receiver</a:t>
          </a:r>
        </a:p>
      </dsp:txBody>
      <dsp:txXfrm>
        <a:off x="0" y="5557641"/>
        <a:ext cx="1939770" cy="343406"/>
      </dsp:txXfrm>
    </dsp:sp>
    <dsp:sp modelId="{BB5C2AEE-8C9C-41CF-993D-9177576887C3}">
      <dsp:nvSpPr>
        <dsp:cNvPr id="0" name=""/>
        <dsp:cNvSpPr/>
      </dsp:nvSpPr>
      <dsp:spPr>
        <a:xfrm>
          <a:off x="1939770" y="5557641"/>
          <a:ext cx="387954" cy="343406"/>
        </a:xfrm>
        <a:prstGeom prst="leftBrace">
          <a:avLst>
            <a:gd name="adj1" fmla="val 35000"/>
            <a:gd name="adj2" fmla="val 5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13F2D9-6DD2-408D-87FD-AD21294B364C}">
      <dsp:nvSpPr>
        <dsp:cNvPr id="0" name=""/>
        <dsp:cNvSpPr/>
      </dsp:nvSpPr>
      <dsp:spPr>
        <a:xfrm>
          <a:off x="2482906" y="5557641"/>
          <a:ext cx="5276176" cy="343406"/>
        </a:xfrm>
        <a:prstGeom prst="rect">
          <a:avLst/>
        </a:prstGeom>
        <a:solidFill>
          <a:srgbClr val="00B05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(SEN), P(SAT), Rise Time</a:t>
          </a:r>
        </a:p>
      </dsp:txBody>
      <dsp:txXfrm>
        <a:off x="2482906" y="5557641"/>
        <a:ext cx="5276176" cy="34340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diagrams.loki3.com/BracketList">
  <dgm:title val="Vertical Bracket List"/>
  <dgm:desc val="Use to show grouped blocks of information.  Works well with large amounts of Level 2 text."/>
  <dgm:catLst>
    <dgm:cat type="list" pri="4110"/>
    <dgm:cat type="officeonline" pri="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3" srcId="0" destId="1" srcOrd="0" destOrd="0"/>
        <dgm:cxn modelId="4" srcId="1" destId="11" srcOrd="0" destOrd="0"/>
        <dgm:cxn modelId="5" srcId="0" destId="2" srcOrd="0" destOrd="0"/>
        <dgm:cxn modelId="6" srcId="2" destId="2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V" refType="primFontSz" refFor="des" refForName="parTx" fact="0.1"/>
      <dgm:constr type="primFontSz" for="des" forName="parTx" val="65"/>
      <dgm:constr type="primFontSz" for="des" forName="desTx" refType="primFontSz" refFor="des" refForName="parTx"/>
      <dgm:constr type="h" for="des" forName="parTx" refType="primFontSz" refFor="des" refForName="parTx" fact="0.55"/>
      <dgm:constr type="h" for="des" forName="bracket" refType="primFontSz" refFor="des" refForName="parTx" fact="0.55"/>
      <dgm:constr type="h" for="des" forName="desTx" refType="primFontSz" refFor="des" refForName="parTx" fact="0.55"/>
    </dgm:constrLst>
    <dgm:ruleLst>
      <dgm:rule type="primFontSz" for="des" forName="parTx" val="5" fact="NaN" max="NaN"/>
    </dgm:ruleLst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Tx" refType="w" fact="0.25"/>
          <dgm:constr type="w" for="ch" forName="bracket" refType="w" fact="0.05"/>
          <dgm:constr type="w" for="ch" forName="spH" refType="w" fact="0.02"/>
          <dgm:constr type="w" for="ch" forName="desTx" refType="w" fact="0.68"/>
          <dgm:constr type="h" for="ch" forName="bracket" refType="h" refFor="ch" refForName="desTx" op="gte"/>
          <dgm:constr type="h" for="ch" forName="bracket" refType="h" refFor="ch" refForName="parTx" op="gte"/>
          <dgm:constr type="h" for="ch" forName="desTx" refType="h" refFor="ch" refForName="parTx" op="gte"/>
        </dgm:constrLst>
        <dgm:ruleLst/>
        <dgm:layoutNode name="parTx" styleLbl="revTx">
          <dgm:varLst>
            <dgm:chMax val="1"/>
            <dgm:bulletEnabled val="1"/>
          </dgm:varLst>
          <dgm:choose name="Name8">
            <dgm:if name="Name9" func="var" arg="dir" op="equ" val="norm">
              <dgm:alg type="tx">
                <dgm:param type="parTxLTRAlign" val="r"/>
              </dgm:alg>
            </dgm:if>
            <dgm:else name="Name10">
              <dgm:alg type="tx">
                <dgm:param type="parTxLTRAlign" val="l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tMarg" refType="primFontSz" fact="0.2"/>
            <dgm:constr type="bMarg" refType="primFontSz" fact="0.2"/>
          </dgm:constrLst>
          <dgm:ruleLst>
            <dgm:rule type="h" val="INF" fact="NaN" max="NaN"/>
          </dgm:ruleLst>
        </dgm:layoutNode>
        <dgm:layoutNode name="bracket" styleLbl="parChTrans1D1">
          <dgm:alg type="sp"/>
          <dgm:choose name="Name11">
            <dgm:if name="Name12" func="var" arg="dir" op="equ" val="norm">
              <dgm:shape xmlns:r="http://schemas.openxmlformats.org/officeDocument/2006/relationships" type="leftBrace" r:blip="">
                <dgm:adjLst>
                  <dgm:adj idx="1" val="0.35"/>
                </dgm:adjLst>
              </dgm:shape>
            </dgm:if>
            <dgm:else name="Name13">
              <dgm:shape xmlns:r="http://schemas.openxmlformats.org/officeDocument/2006/relationships" rot="180" type="leftBrace" r:blip="">
                <dgm:adjLst>
                  <dgm:adj idx="1" val="0.35"/>
                </dgm:adjLst>
              </dgm:shape>
            </dgm:else>
          </dgm:choose>
          <dgm:presOf/>
        </dgm:layoutNode>
        <dgm:layoutNode name="spH">
          <dgm:alg type="sp"/>
        </dgm:layoutNode>
        <dgm:choose name="Name14">
          <dgm:if name="Name15" axis="ch" ptType="node" func="cnt" op="gte" val="1">
            <dgm:layoutNode name="desTx" styleLbl="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secFontSz" refType="primFontSz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h" val="INF" fact="NaN" max="NaN"/>
              </dgm:ruleLst>
            </dgm:layoutNode>
          </dgm:if>
          <dgm:else name="Name16"/>
        </dgm:choose>
      </dgm:layoutNode>
      <dgm:forEach name="Name17" axis="followSib" ptType="sibTrans" cnt="1">
        <dgm:layoutNode name="spV">
          <dgm:alg type="sp"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diagrams.loki3.com/BracketList">
  <dgm:title val="Vertical Bracket List"/>
  <dgm:desc val="Use to show grouped blocks of information.  Works well with large amounts of Level 2 text."/>
  <dgm:catLst>
    <dgm:cat type="list" pri="4110"/>
    <dgm:cat type="officeonline" pri="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3" srcId="0" destId="1" srcOrd="0" destOrd="0"/>
        <dgm:cxn modelId="4" srcId="1" destId="11" srcOrd="0" destOrd="0"/>
        <dgm:cxn modelId="5" srcId="0" destId="2" srcOrd="0" destOrd="0"/>
        <dgm:cxn modelId="6" srcId="2" destId="2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V" refType="primFontSz" refFor="des" refForName="parTx" fact="0.1"/>
      <dgm:constr type="primFontSz" for="des" forName="parTx" val="65"/>
      <dgm:constr type="primFontSz" for="des" forName="desTx" refType="primFontSz" refFor="des" refForName="parTx"/>
      <dgm:constr type="h" for="des" forName="parTx" refType="primFontSz" refFor="des" refForName="parTx" fact="0.55"/>
      <dgm:constr type="h" for="des" forName="bracket" refType="primFontSz" refFor="des" refForName="parTx" fact="0.55"/>
      <dgm:constr type="h" for="des" forName="desTx" refType="primFontSz" refFor="des" refForName="parTx" fact="0.55"/>
    </dgm:constrLst>
    <dgm:ruleLst>
      <dgm:rule type="primFontSz" for="des" forName="parTx" val="5" fact="NaN" max="NaN"/>
    </dgm:ruleLst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Tx" refType="w" fact="0.25"/>
          <dgm:constr type="w" for="ch" forName="bracket" refType="w" fact="0.05"/>
          <dgm:constr type="w" for="ch" forName="spH" refType="w" fact="0.02"/>
          <dgm:constr type="w" for="ch" forName="desTx" refType="w" fact="0.68"/>
          <dgm:constr type="h" for="ch" forName="bracket" refType="h" refFor="ch" refForName="desTx" op="gte"/>
          <dgm:constr type="h" for="ch" forName="bracket" refType="h" refFor="ch" refForName="parTx" op="gte"/>
          <dgm:constr type="h" for="ch" forName="desTx" refType="h" refFor="ch" refForName="parTx" op="gte"/>
        </dgm:constrLst>
        <dgm:ruleLst/>
        <dgm:layoutNode name="parTx" styleLbl="revTx">
          <dgm:varLst>
            <dgm:chMax val="1"/>
            <dgm:bulletEnabled val="1"/>
          </dgm:varLst>
          <dgm:choose name="Name8">
            <dgm:if name="Name9" func="var" arg="dir" op="equ" val="norm">
              <dgm:alg type="tx">
                <dgm:param type="parTxLTRAlign" val="r"/>
              </dgm:alg>
            </dgm:if>
            <dgm:else name="Name10">
              <dgm:alg type="tx">
                <dgm:param type="parTxLTRAlign" val="l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tMarg" refType="primFontSz" fact="0.2"/>
            <dgm:constr type="bMarg" refType="primFontSz" fact="0.2"/>
          </dgm:constrLst>
          <dgm:ruleLst>
            <dgm:rule type="h" val="INF" fact="NaN" max="NaN"/>
          </dgm:ruleLst>
        </dgm:layoutNode>
        <dgm:layoutNode name="bracket" styleLbl="parChTrans1D1">
          <dgm:alg type="sp"/>
          <dgm:choose name="Name11">
            <dgm:if name="Name12" func="var" arg="dir" op="equ" val="norm">
              <dgm:shape xmlns:r="http://schemas.openxmlformats.org/officeDocument/2006/relationships" type="leftBrace" r:blip="">
                <dgm:adjLst>
                  <dgm:adj idx="1" val="0.35"/>
                </dgm:adjLst>
              </dgm:shape>
            </dgm:if>
            <dgm:else name="Name13">
              <dgm:shape xmlns:r="http://schemas.openxmlformats.org/officeDocument/2006/relationships" rot="180" type="leftBrace" r:blip="">
                <dgm:adjLst>
                  <dgm:adj idx="1" val="0.35"/>
                </dgm:adjLst>
              </dgm:shape>
            </dgm:else>
          </dgm:choose>
          <dgm:presOf/>
        </dgm:layoutNode>
        <dgm:layoutNode name="spH">
          <dgm:alg type="sp"/>
        </dgm:layoutNode>
        <dgm:choose name="Name14">
          <dgm:if name="Name15" axis="ch" ptType="node" func="cnt" op="gte" val="1">
            <dgm:layoutNode name="desTx" styleLbl="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secFontSz" refType="primFontSz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h" val="INF" fact="NaN" max="NaN"/>
              </dgm:ruleLst>
            </dgm:layoutNode>
          </dgm:if>
          <dgm:else name="Name16"/>
        </dgm:choose>
      </dgm:layoutNode>
      <dgm:forEach name="Name17" axis="followSib" ptType="sibTrans" cnt="1">
        <dgm:layoutNode name="spV">
          <dgm:alg type="sp"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464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96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703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92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30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316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5112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0455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372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19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254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253907-9233-4152-B71D-416EEA59494B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407097-2325-41B9-ACAB-DABA9F1D6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939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7466" y="5450993"/>
            <a:ext cx="9144000" cy="1353108"/>
          </a:xfrm>
        </p:spPr>
        <p:txBody>
          <a:bodyPr>
            <a:normAutofit/>
          </a:bodyPr>
          <a:lstStyle/>
          <a:p>
            <a:r>
              <a:rPr lang="en-US" sz="1600" dirty="0"/>
              <a:t>Source:</a:t>
            </a:r>
          </a:p>
          <a:p>
            <a:r>
              <a:rPr lang="en-US" sz="1600" dirty="0" err="1"/>
              <a:t>Gerd</a:t>
            </a:r>
            <a:r>
              <a:rPr lang="en-US" sz="1600" dirty="0"/>
              <a:t> Keiser: Optical Fiber Communications</a:t>
            </a:r>
          </a:p>
          <a:p>
            <a:r>
              <a:rPr lang="en-IN" sz="1600" dirty="0"/>
              <a:t>Stavros </a:t>
            </a:r>
            <a:r>
              <a:rPr lang="en-IN" sz="1600" dirty="0" err="1"/>
              <a:t>Iezekiel</a:t>
            </a:r>
            <a:r>
              <a:rPr lang="en-IN" sz="1600" dirty="0"/>
              <a:t>; University of Cyprus</a:t>
            </a:r>
          </a:p>
          <a:p>
            <a:r>
              <a:rPr lang="en-IN" sz="1600" dirty="0"/>
              <a:t>BC </a:t>
            </a:r>
            <a:r>
              <a:rPr lang="en-IN" sz="1600" dirty="0" err="1"/>
              <a:t>Choudhary</a:t>
            </a:r>
            <a:r>
              <a:rPr lang="en-IN" sz="1600" dirty="0"/>
              <a:t>, Professor, NITTT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97314" y="1533243"/>
            <a:ext cx="880157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18ECC302J: Microwave &amp; Optical Communications</a:t>
            </a:r>
          </a:p>
          <a:p>
            <a:pPr algn="ctr"/>
            <a:endParaRPr lang="en-US" sz="1000" dirty="0"/>
          </a:p>
          <a:p>
            <a:pPr algn="ctr"/>
            <a:r>
              <a:rPr lang="en-US" sz="3200" b="1" dirty="0"/>
              <a:t>Point-to-Point link –Analog / Digital System design </a:t>
            </a:r>
            <a:endParaRPr lang="en-IN" sz="3200" b="1" dirty="0"/>
          </a:p>
        </p:txBody>
      </p:sp>
      <p:pic>
        <p:nvPicPr>
          <p:cNvPr id="5" name="Picture 2" descr="SRM Institute of Science and Technology Vector Logo - (.SVG + .PNG ..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390" y="459369"/>
            <a:ext cx="1792145" cy="995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6023" y="2948457"/>
            <a:ext cx="4177364" cy="2209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0521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22086D0D-6698-4514-A52F-1B36B8B348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695" y="1641870"/>
            <a:ext cx="6229350" cy="4448175"/>
          </a:xfrm>
          <a:prstGeom prst="rect">
            <a:avLst/>
          </a:prstGeom>
          <a:ln>
            <a:solidFill>
              <a:srgbClr val="00B050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50F7F63F-006F-45B4-B618-C57DEEB595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061" y="1898964"/>
            <a:ext cx="5307255" cy="1763323"/>
          </a:xfrm>
          <a:prstGeom prst="rect">
            <a:avLst/>
          </a:prstGeom>
          <a:ln>
            <a:solidFill>
              <a:srgbClr val="00B0F0"/>
            </a:solidFill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53FEE2F-E5DF-47E3-A8C8-DEBA707EB67A}"/>
              </a:ext>
            </a:extLst>
          </p:cNvPr>
          <p:cNvSpPr txBox="1"/>
          <p:nvPr/>
        </p:nvSpPr>
        <p:spPr>
          <a:xfrm>
            <a:off x="7265966" y="810873"/>
            <a:ext cx="44566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uilding Blocks of Elementary</a:t>
            </a:r>
          </a:p>
          <a:p>
            <a:pPr algn="ctr"/>
            <a:r>
              <a:rPr lang="en-US" sz="2400" dirty="0"/>
              <a:t>Point-to-Point Link</a:t>
            </a:r>
            <a:endParaRPr lang="en-IN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0F2D5F5-511A-4B76-BAE9-0027CC8774AE}"/>
              </a:ext>
            </a:extLst>
          </p:cNvPr>
          <p:cNvSpPr txBox="1"/>
          <p:nvPr/>
        </p:nvSpPr>
        <p:spPr>
          <a:xfrm>
            <a:off x="623068" y="687763"/>
            <a:ext cx="60849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ilding Blocks – Detailed Point-Pont Communication Link</a:t>
            </a:r>
          </a:p>
        </p:txBody>
      </p:sp>
    </p:spTree>
    <p:extLst>
      <p:ext uri="{BB962C8B-B14F-4D97-AF65-F5344CB8AC3E}">
        <p14:creationId xmlns:p14="http://schemas.microsoft.com/office/powerpoint/2010/main" val="39056958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8277" y="258081"/>
            <a:ext cx="11292593" cy="57447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0181" y="6002852"/>
            <a:ext cx="9958982" cy="6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4584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5002" y="332191"/>
            <a:ext cx="11256247" cy="30533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002" y="5014427"/>
            <a:ext cx="8121163" cy="151138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BF9B8E2F-2044-4B73-BB58-ACE5F0858E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022" y="3577364"/>
            <a:ext cx="3614476" cy="13855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6C9752A-7953-4E71-9525-259193E404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7491" y="3577364"/>
            <a:ext cx="7384780" cy="1127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7200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53313" y="592880"/>
            <a:ext cx="9854171" cy="608360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53655" y="223548"/>
            <a:ext cx="382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latin typeface="Arial" panose="020B0604020202020204" pitchFamily="34" charset="0"/>
              </a:rPr>
              <a:t>Power budget in a </a:t>
            </a:r>
            <a:r>
              <a:rPr lang="en-IN" b="1" dirty="0" err="1">
                <a:latin typeface="Arial" panose="020B0604020202020204" pitchFamily="34" charset="0"/>
              </a:rPr>
              <a:t>fiber</a:t>
            </a:r>
            <a:r>
              <a:rPr lang="en-IN" b="1" dirty="0">
                <a:latin typeface="Arial" panose="020B0604020202020204" pitchFamily="34" charset="0"/>
              </a:rPr>
              <a:t>-optic link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720108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4718" y="223548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latin typeface="Arial" panose="020B0604020202020204" pitchFamily="34" charset="0"/>
              </a:rPr>
              <a:t>Attenuation Limit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718" y="592880"/>
            <a:ext cx="10162227" cy="6186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4739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0690" y="2040935"/>
            <a:ext cx="11078009" cy="294670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13339" y="285003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latin typeface="Arial" panose="020B0604020202020204" pitchFamily="34" charset="0"/>
              </a:rPr>
              <a:t>Dispersion-Limitations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50690" y="807633"/>
            <a:ext cx="116695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latin typeface="ArialMT"/>
              </a:rPr>
              <a:t>Consider the pulse broadening </a:t>
            </a:r>
            <a:r>
              <a:rPr lang="en-IN" dirty="0" err="1">
                <a:latin typeface="SymbolMT"/>
              </a:rPr>
              <a:t>Δ</a:t>
            </a:r>
            <a:r>
              <a:rPr lang="en-IN" dirty="0" err="1">
                <a:latin typeface="ArialMT"/>
              </a:rPr>
              <a:t>t</a:t>
            </a:r>
            <a:r>
              <a:rPr lang="en-IN" dirty="0">
                <a:latin typeface="ArialMT"/>
              </a:rPr>
              <a:t> caused by the </a:t>
            </a:r>
            <a:r>
              <a:rPr lang="en-IN" b="1" dirty="0">
                <a:latin typeface="Arial" panose="020B0604020202020204" pitchFamily="34" charset="0"/>
              </a:rPr>
              <a:t>material-dispersion </a:t>
            </a:r>
            <a:r>
              <a:rPr lang="en-IN" b="1" dirty="0" err="1">
                <a:latin typeface="Arial" panose="020B0604020202020204" pitchFamily="34" charset="0"/>
              </a:rPr>
              <a:t>D</a:t>
            </a:r>
            <a:r>
              <a:rPr lang="en-IN" sz="1050" b="1" dirty="0" err="1">
                <a:latin typeface="Arial" panose="020B0604020202020204" pitchFamily="34" charset="0"/>
              </a:rPr>
              <a:t>mat</a:t>
            </a:r>
            <a:r>
              <a:rPr lang="en-IN" dirty="0">
                <a:latin typeface="ArialMT"/>
              </a:rPr>
              <a:t>. In </a:t>
            </a:r>
            <a:r>
              <a:rPr lang="en-IN" dirty="0" err="1">
                <a:latin typeface="ArialMT"/>
              </a:rPr>
              <a:t>fibers</a:t>
            </a:r>
            <a:r>
              <a:rPr lang="en-IN" dirty="0">
                <a:latin typeface="ArialMT"/>
              </a:rPr>
              <a:t> there is an additional</a:t>
            </a:r>
          </a:p>
          <a:p>
            <a:r>
              <a:rPr lang="en-IN" dirty="0">
                <a:latin typeface="ArialMT"/>
              </a:rPr>
              <a:t>dependence of the propagation vector </a:t>
            </a:r>
            <a:r>
              <a:rPr lang="en-IN" dirty="0">
                <a:latin typeface="SymbolMT"/>
              </a:rPr>
              <a:t>β</a:t>
            </a:r>
            <a:r>
              <a:rPr lang="en-IN" dirty="0">
                <a:latin typeface="ArialMT"/>
              </a:rPr>
              <a:t>(</a:t>
            </a:r>
            <a:r>
              <a:rPr lang="en-IN" dirty="0">
                <a:latin typeface="SymbolMT"/>
              </a:rPr>
              <a:t>ω</a:t>
            </a:r>
            <a:r>
              <a:rPr lang="en-IN" dirty="0">
                <a:latin typeface="ArialMT"/>
              </a:rPr>
              <a:t>) of the </a:t>
            </a:r>
            <a:r>
              <a:rPr lang="en-IN" dirty="0" err="1">
                <a:latin typeface="ArialMT"/>
              </a:rPr>
              <a:t>fiber</a:t>
            </a:r>
            <a:r>
              <a:rPr lang="en-IN" dirty="0">
                <a:latin typeface="ArialMT"/>
              </a:rPr>
              <a:t> mode on the </a:t>
            </a:r>
            <a:r>
              <a:rPr lang="en-IN" dirty="0" err="1">
                <a:latin typeface="ArialMT"/>
              </a:rPr>
              <a:t>fiber</a:t>
            </a:r>
            <a:r>
              <a:rPr lang="en-IN" dirty="0">
                <a:latin typeface="ArialMT"/>
              </a:rPr>
              <a:t> geometry leading to </a:t>
            </a:r>
            <a:r>
              <a:rPr lang="en-IN" b="1" dirty="0">
                <a:latin typeface="Arial" panose="020B0604020202020204" pitchFamily="34" charset="0"/>
              </a:rPr>
              <a:t>mode-dispersion </a:t>
            </a:r>
            <a:r>
              <a:rPr lang="en-IN" b="1" dirty="0" err="1">
                <a:latin typeface="Arial" panose="020B0604020202020204" pitchFamily="34" charset="0"/>
              </a:rPr>
              <a:t>D</a:t>
            </a:r>
            <a:r>
              <a:rPr lang="en-IN" sz="1050" b="1" dirty="0" err="1">
                <a:latin typeface="Arial" panose="020B0604020202020204" pitchFamily="34" charset="0"/>
              </a:rPr>
              <a:t>mode</a:t>
            </a:r>
            <a:r>
              <a:rPr lang="en-IN" sz="1050" b="1" dirty="0">
                <a:latin typeface="Arial" panose="020B0604020202020204" pitchFamily="34" charset="0"/>
              </a:rPr>
              <a:t> </a:t>
            </a:r>
            <a:r>
              <a:rPr lang="en-IN" dirty="0">
                <a:latin typeface="ArialMT"/>
              </a:rPr>
              <a:t>. The total dispersion is approximated by the sum of the dispersions: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573527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8730" y="0"/>
            <a:ext cx="3980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latin typeface="Arial" panose="020B0604020202020204" pitchFamily="34" charset="0"/>
              </a:rPr>
              <a:t>Receiver Sensitivity and Bit-Errors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377" y="369332"/>
            <a:ext cx="10162227" cy="626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1695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0050" y="239554"/>
            <a:ext cx="6096000" cy="49244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sz="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IN" b="1" dirty="0">
                <a:latin typeface="Calibri" panose="020F0502020204030204" pitchFamily="34" charset="0"/>
              </a:rPr>
              <a:t>LINK POWER BUDGET 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400050" y="1354814"/>
            <a:ext cx="387191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The </a:t>
            </a:r>
            <a:r>
              <a:rPr lang="en-IN" b="1" dirty="0"/>
              <a:t>link power budget </a:t>
            </a:r>
            <a:r>
              <a:rPr lang="en-IN" dirty="0"/>
              <a:t>is an "accounting" procedure in which one calculates how much power can be lost between the transmitter and the receiver for a given receiver sensitivity (which depends on the bit rate) and transmitter power output. The resulting budget is allocated to connector losses, splice losses, fibre losses and a safety margin (system margin).</a:t>
            </a:r>
          </a:p>
          <a:p>
            <a:endParaRPr lang="en-IN" dirty="0"/>
          </a:p>
          <a:p>
            <a:r>
              <a:rPr lang="en-IN" dirty="0"/>
              <a:t>• dB and dBm units are used in the link power budge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9472" y="431225"/>
            <a:ext cx="6812751" cy="35337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955" y="4156617"/>
            <a:ext cx="5521783" cy="255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3479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3949" y="254001"/>
            <a:ext cx="6074100" cy="35893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5571" y="2371725"/>
            <a:ext cx="5857992" cy="4343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688074" y="248177"/>
            <a:ext cx="5327714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N" sz="105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IN" sz="1050" dirty="0">
              <a:latin typeface="Calibri" panose="020F0502020204030204" pitchFamily="34" charset="0"/>
            </a:endParaRPr>
          </a:p>
          <a:p>
            <a:r>
              <a:rPr lang="en-IN" dirty="0">
                <a:latin typeface="Calibri" panose="020F0502020204030204" pitchFamily="34" charset="0"/>
              </a:rPr>
              <a:t>In practical applications, we often use components that have connectors attached. Fibre with one connector is known as a </a:t>
            </a:r>
            <a:r>
              <a:rPr lang="en-IN" i="1" dirty="0">
                <a:latin typeface="Calibri" panose="020F0502020204030204" pitchFamily="34" charset="0"/>
              </a:rPr>
              <a:t>fibre pigtail</a:t>
            </a:r>
            <a:r>
              <a:rPr lang="en-IN" dirty="0">
                <a:latin typeface="Calibri" panose="020F0502020204030204" pitchFamily="34" charset="0"/>
              </a:rPr>
              <a:t>. A length of fibre with connectors on both ends is called a </a:t>
            </a:r>
            <a:r>
              <a:rPr lang="en-IN" i="1" dirty="0" err="1">
                <a:latin typeface="Calibri" panose="020F0502020204030204" pitchFamily="34" charset="0"/>
              </a:rPr>
              <a:t>patchcord</a:t>
            </a:r>
            <a:r>
              <a:rPr lang="en-IN" dirty="0">
                <a:latin typeface="Calibri" panose="020F0502020204030204" pitchFamily="34" charset="0"/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13949" y="3824988"/>
            <a:ext cx="5541622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N" sz="105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IN" sz="1050" dirty="0">
              <a:latin typeface="Calibri" panose="020F0502020204030204" pitchFamily="34" charset="0"/>
            </a:endParaRPr>
          </a:p>
          <a:p>
            <a:r>
              <a:rPr lang="en-IN" dirty="0">
                <a:latin typeface="Calibri" panose="020F0502020204030204" pitchFamily="34" charset="0"/>
              </a:rPr>
              <a:t>In many link budgets, the splice loss is often combined together with the fibre loss. </a:t>
            </a:r>
          </a:p>
          <a:p>
            <a:endParaRPr lang="en-US" dirty="0">
              <a:latin typeface="Calibri" panose="020F0502020204030204" pitchFamily="34" charset="0"/>
            </a:endParaRPr>
          </a:p>
          <a:p>
            <a:r>
              <a:rPr lang="en-IN" dirty="0"/>
              <a:t>We also include a safety factor known as the </a:t>
            </a:r>
            <a:r>
              <a:rPr lang="en-IN" i="1" dirty="0"/>
              <a:t>system margin </a:t>
            </a:r>
            <a:r>
              <a:rPr lang="en-IN" dirty="0"/>
              <a:t>(</a:t>
            </a:r>
            <a:r>
              <a:rPr lang="en-IN" i="1" dirty="0"/>
              <a:t>Ma</a:t>
            </a:r>
            <a:r>
              <a:rPr lang="en-IN" dirty="0"/>
              <a:t>) to account for component degradation. A typical value for </a:t>
            </a:r>
            <a:r>
              <a:rPr lang="en-IN" i="1" dirty="0"/>
              <a:t>Ma </a:t>
            </a:r>
            <a:r>
              <a:rPr lang="en-IN" dirty="0"/>
              <a:t>is 6 dB. </a:t>
            </a:r>
          </a:p>
          <a:p>
            <a:endParaRPr lang="en-IN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9255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9152" y="1011238"/>
            <a:ext cx="5555630" cy="39179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5300" y="1011238"/>
            <a:ext cx="6576700" cy="489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7922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4729" y="1467607"/>
            <a:ext cx="9044382" cy="416662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74520" y="41148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General Communications Systems Block Diagram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6389668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" y="81259"/>
            <a:ext cx="6096000" cy="49244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sz="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IN" b="1" dirty="0">
                <a:latin typeface="Calibri" panose="020F0502020204030204" pitchFamily="34" charset="0"/>
              </a:rPr>
              <a:t>LINK RISE-TIME BUDGET 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114300" y="573702"/>
            <a:ext cx="53006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latin typeface="Calibri" panose="020F0502020204030204" pitchFamily="34" charset="0"/>
              </a:rPr>
              <a:t>In the previous section, we saw how the maximum link distance is affected by the fibre attenuation and also the source power and the </a:t>
            </a:r>
            <a:r>
              <a:rPr lang="en-IN" dirty="0" err="1">
                <a:latin typeface="Calibri" panose="020F0502020204030204" pitchFamily="34" charset="0"/>
              </a:rPr>
              <a:t>photoreceiver</a:t>
            </a:r>
            <a:r>
              <a:rPr lang="en-IN" dirty="0">
                <a:latin typeface="Calibri" panose="020F0502020204030204" pitchFamily="34" charset="0"/>
              </a:rPr>
              <a:t> sensitivity for a given bit rate; this gave us the link power budget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813" y="225900"/>
            <a:ext cx="5828249" cy="13904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611" y="2163754"/>
            <a:ext cx="6347746" cy="43528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6973" y="4340182"/>
            <a:ext cx="5252478" cy="199661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594357" y="1775441"/>
            <a:ext cx="5425094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latin typeface="Calibri" panose="020F0502020204030204" pitchFamily="34" charset="0"/>
              </a:rPr>
              <a:t>The total rise-time of the fibre-optic link is known as the system rise time </a:t>
            </a:r>
            <a:r>
              <a:rPr lang="en-IN" sz="2000" i="1" dirty="0" err="1">
                <a:latin typeface="Times New Roman" panose="02020603050405020304" pitchFamily="18" charset="0"/>
              </a:rPr>
              <a:t>t</a:t>
            </a:r>
            <a:r>
              <a:rPr lang="en-IN" sz="1400" i="1" dirty="0" err="1">
                <a:latin typeface="Times New Roman" panose="02020603050405020304" pitchFamily="18" charset="0"/>
              </a:rPr>
              <a:t>sys</a:t>
            </a:r>
            <a:r>
              <a:rPr lang="en-IN" dirty="0">
                <a:latin typeface="Arial" panose="020B0604020202020204" pitchFamily="34" charset="0"/>
              </a:rPr>
              <a:t>. </a:t>
            </a:r>
          </a:p>
          <a:p>
            <a:r>
              <a:rPr lang="en-IN" dirty="0">
                <a:latin typeface="Calibri" panose="020F0502020204030204" pitchFamily="34" charset="0"/>
              </a:rPr>
              <a:t>It depends on the rise-times of the individual systems components, and assuming these are independent of one another, they affect </a:t>
            </a:r>
            <a:r>
              <a:rPr lang="en-IN" sz="2000" i="1" dirty="0" err="1">
                <a:latin typeface="Times New Roman" panose="02020603050405020304" pitchFamily="18" charset="0"/>
              </a:rPr>
              <a:t>t</a:t>
            </a:r>
            <a:r>
              <a:rPr lang="en-IN" sz="1400" i="1" dirty="0" err="1">
                <a:latin typeface="Times New Roman" panose="02020603050405020304" pitchFamily="18" charset="0"/>
              </a:rPr>
              <a:t>sys</a:t>
            </a:r>
            <a:r>
              <a:rPr lang="en-IN" sz="1400" i="1" dirty="0">
                <a:latin typeface="Times New Roman" panose="02020603050405020304" pitchFamily="18" charset="0"/>
              </a:rPr>
              <a:t> </a:t>
            </a:r>
            <a:r>
              <a:rPr lang="en-IN" dirty="0">
                <a:latin typeface="Calibri" panose="020F0502020204030204" pitchFamily="34" charset="0"/>
              </a:rPr>
              <a:t>as follows: </a:t>
            </a:r>
          </a:p>
          <a:p>
            <a:r>
              <a:rPr lang="en-IN" dirty="0"/>
              <a:t>The usual requirement on </a:t>
            </a:r>
            <a:r>
              <a:rPr lang="en-IN" i="1" dirty="0" err="1"/>
              <a:t>tsys</a:t>
            </a:r>
            <a:r>
              <a:rPr lang="en-IN" i="1" dirty="0"/>
              <a:t> </a:t>
            </a:r>
            <a:r>
              <a:rPr lang="en-IN" dirty="0"/>
              <a:t>is </a:t>
            </a:r>
            <a:r>
              <a:rPr lang="en-IN" i="1" dirty="0" err="1"/>
              <a:t>tsys</a:t>
            </a:r>
            <a:r>
              <a:rPr lang="en-IN" i="1" dirty="0"/>
              <a:t> &lt; 0.7 t, </a:t>
            </a:r>
            <a:r>
              <a:rPr lang="en-IN" dirty="0"/>
              <a:t>where t is pulse duration</a:t>
            </a:r>
          </a:p>
          <a:p>
            <a:endParaRPr lang="en-IN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2180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59810" y="0"/>
            <a:ext cx="413286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k Power Budget</a:t>
            </a:r>
          </a:p>
        </p:txBody>
      </p:sp>
      <p:sp>
        <p:nvSpPr>
          <p:cNvPr id="5" name="Rectangle 4"/>
          <p:cNvSpPr/>
          <p:nvPr/>
        </p:nvSpPr>
        <p:spPr>
          <a:xfrm>
            <a:off x="149469" y="984825"/>
            <a:ext cx="12221308" cy="5727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Specifications: Data Rate 20 Mb/s, BER 10</a:t>
            </a:r>
            <a:r>
              <a:rPr lang="en-IN" sz="2800" baseline="30000" dirty="0">
                <a:latin typeface="Times-Roman"/>
                <a:ea typeface="Calibri" panose="020F0502020204030204" pitchFamily="34" charset="0"/>
                <a:cs typeface="Times-Roman"/>
              </a:rPr>
              <a:t>-9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b="1" dirty="0">
                <a:latin typeface="Times-Roman"/>
                <a:ea typeface="Calibri" panose="020F0502020204030204" pitchFamily="34" charset="0"/>
                <a:cs typeface="Times-Roman"/>
              </a:rPr>
              <a:t>Receiver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: 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N" sz="2800" i="1" dirty="0">
                <a:latin typeface="Times-Italic"/>
                <a:ea typeface="Calibri" panose="020F0502020204030204" pitchFamily="34" charset="0"/>
                <a:cs typeface="Times-Italic"/>
              </a:rPr>
              <a:t>pin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photodiode @ 850 nm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  <a:sym typeface="Wingdings" panose="05000000000000000000" pitchFamily="2" charset="2"/>
              </a:rPr>
              <a:t>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 Required input signal = - 42 dBm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b="1" dirty="0">
                <a:latin typeface="Times-Roman"/>
                <a:ea typeface="Calibri" panose="020F0502020204030204" pitchFamily="34" charset="0"/>
                <a:cs typeface="Times-Roman"/>
              </a:rPr>
              <a:t>Optical source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: GaAlAs LED with average optical power 50 </a:t>
            </a:r>
            <a:r>
              <a:rPr lang="en-IN" sz="2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µ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W = -13 dBm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b="1" dirty="0">
                <a:latin typeface="Times-Roman"/>
                <a:ea typeface="Calibri" panose="020F0502020204030204" pitchFamily="34" charset="0"/>
                <a:cs typeface="Times-Roman"/>
              </a:rPr>
              <a:t>Connector loss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: 1 dB at both transmitter and receiver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b="1" dirty="0">
                <a:latin typeface="Times-Roman"/>
                <a:ea typeface="Calibri" panose="020F0502020204030204" pitchFamily="34" charset="0"/>
                <a:cs typeface="Times-Roman"/>
              </a:rPr>
              <a:t>System margin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: 6 dB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 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Thus,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dirty="0">
                <a:latin typeface="Times-Italic"/>
                <a:ea typeface="Calibri" panose="020F0502020204030204" pitchFamily="34" charset="0"/>
                <a:cs typeface="Times-Italic"/>
              </a:rPr>
              <a:t>P</a:t>
            </a:r>
            <a:r>
              <a:rPr lang="en-IN" sz="2800" baseline="-25000" dirty="0">
                <a:latin typeface="Times-Italic"/>
                <a:ea typeface="Calibri" panose="020F0502020204030204" pitchFamily="34" charset="0"/>
                <a:cs typeface="Times-Italic"/>
              </a:rPr>
              <a:t>T</a:t>
            </a:r>
            <a:r>
              <a:rPr lang="en-IN" sz="2800" dirty="0">
                <a:latin typeface="Times-Italic"/>
                <a:ea typeface="Calibri" panose="020F0502020204030204" pitchFamily="34" charset="0"/>
                <a:cs typeface="Times-Italic"/>
              </a:rPr>
              <a:t>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= </a:t>
            </a:r>
            <a:r>
              <a:rPr lang="en-IN" sz="2800" dirty="0">
                <a:latin typeface="Times-Italic"/>
                <a:ea typeface="Calibri" panose="020F0502020204030204" pitchFamily="34" charset="0"/>
                <a:cs typeface="Times-Italic"/>
              </a:rPr>
              <a:t>P</a:t>
            </a:r>
            <a:r>
              <a:rPr lang="en-IN" sz="2800" baseline="-25000" dirty="0">
                <a:latin typeface="Times-Italic"/>
                <a:ea typeface="Calibri" panose="020F0502020204030204" pitchFamily="34" charset="0"/>
                <a:cs typeface="Times-Italic"/>
              </a:rPr>
              <a:t>S</a:t>
            </a:r>
            <a:r>
              <a:rPr lang="en-IN" sz="2800" dirty="0">
                <a:latin typeface="Times-Italic"/>
                <a:ea typeface="Calibri" panose="020F0502020204030204" pitchFamily="34" charset="0"/>
                <a:cs typeface="Times-Italic"/>
              </a:rPr>
              <a:t>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– </a:t>
            </a:r>
            <a:r>
              <a:rPr lang="en-IN" sz="2800" dirty="0">
                <a:latin typeface="Times-Italic"/>
                <a:ea typeface="Calibri" panose="020F0502020204030204" pitchFamily="34" charset="0"/>
                <a:cs typeface="Times-Italic"/>
              </a:rPr>
              <a:t>P</a:t>
            </a:r>
            <a:r>
              <a:rPr lang="en-IN" sz="2800" baseline="-25000" dirty="0">
                <a:latin typeface="Times-Italic"/>
                <a:ea typeface="Calibri" panose="020F0502020204030204" pitchFamily="34" charset="0"/>
                <a:cs typeface="Times-Italic"/>
              </a:rPr>
              <a:t>R</a:t>
            </a:r>
            <a:r>
              <a:rPr lang="en-IN" sz="2800" dirty="0">
                <a:latin typeface="Times-Italic"/>
                <a:ea typeface="Calibri" panose="020F0502020204030204" pitchFamily="34" charset="0"/>
                <a:cs typeface="Times-Italic"/>
              </a:rPr>
              <a:t> 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i="1" dirty="0">
                <a:latin typeface="Times-Italic"/>
                <a:ea typeface="Calibri" panose="020F0502020204030204" pitchFamily="34" charset="0"/>
                <a:cs typeface="Times-Italic"/>
              </a:rPr>
              <a:t>    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= 29 dB = 2(1 dB) + </a:t>
            </a:r>
            <a:r>
              <a:rPr lang="en-IN" sz="2800" dirty="0" err="1">
                <a:latin typeface="Symbol" panose="05050102010706020507" pitchFamily="18" charset="2"/>
                <a:ea typeface="Calibri" panose="020F0502020204030204" pitchFamily="34" charset="0"/>
                <a:cs typeface="Symbol" panose="05050102010706020507" pitchFamily="18" charset="2"/>
              </a:rPr>
              <a:t>a</a:t>
            </a:r>
            <a:r>
              <a:rPr lang="en-IN" sz="2800" i="1" dirty="0" err="1">
                <a:latin typeface="Times-Italic"/>
                <a:ea typeface="Calibri" panose="020F0502020204030204" pitchFamily="34" charset="0"/>
                <a:cs typeface="Times-Italic"/>
              </a:rPr>
              <a:t>L</a:t>
            </a:r>
            <a:r>
              <a:rPr lang="en-IN" sz="2800" i="1" dirty="0">
                <a:latin typeface="Times-Italic"/>
                <a:ea typeface="Calibri" panose="020F0502020204030204" pitchFamily="34" charset="0"/>
                <a:cs typeface="Times-Italic"/>
              </a:rPr>
              <a:t>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+ 6 dB 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dirty="0" err="1">
                <a:latin typeface="Symbol" panose="05050102010706020507" pitchFamily="18" charset="2"/>
                <a:ea typeface="Calibri" panose="020F0502020204030204" pitchFamily="34" charset="0"/>
                <a:cs typeface="Symbol" panose="05050102010706020507" pitchFamily="18" charset="2"/>
              </a:rPr>
              <a:t>a</a:t>
            </a:r>
            <a:r>
              <a:rPr lang="en-IN" sz="2800" i="1" dirty="0" err="1">
                <a:latin typeface="Times-Italic"/>
                <a:ea typeface="Calibri" panose="020F0502020204030204" pitchFamily="34" charset="0"/>
                <a:cs typeface="Times-Italic"/>
              </a:rPr>
              <a:t>L</a:t>
            </a:r>
            <a:r>
              <a:rPr lang="en-IN" sz="2800" i="1" dirty="0">
                <a:latin typeface="Times-Italic"/>
                <a:ea typeface="Calibri" panose="020F0502020204030204" pitchFamily="34" charset="0"/>
                <a:cs typeface="Times-Italic"/>
              </a:rPr>
              <a:t>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= 21 dB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 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If </a:t>
            </a:r>
            <a:r>
              <a:rPr lang="en-IN" sz="2800" dirty="0">
                <a:latin typeface="Symbol" panose="05050102010706020507" pitchFamily="18" charset="2"/>
                <a:ea typeface="Calibri" panose="020F0502020204030204" pitchFamily="34" charset="0"/>
                <a:cs typeface="Symbol" panose="05050102010706020507" pitchFamily="18" charset="2"/>
              </a:rPr>
              <a:t>a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= 3.5 dB/km, then a 6-km transmission path is possible.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9469" y="571513"/>
            <a:ext cx="166904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20067196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335" y="572612"/>
            <a:ext cx="7081700" cy="5760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61547" y="6332612"/>
            <a:ext cx="1249386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phical representation of a link loss budget for an 850-nm LED/pin system operating at 20 Mb/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59810" y="0"/>
            <a:ext cx="413286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k Power Budget</a:t>
            </a:r>
          </a:p>
        </p:txBody>
      </p:sp>
    </p:spTree>
    <p:extLst>
      <p:ext uri="{BB962C8B-B14F-4D97-AF65-F5344CB8AC3E}">
        <p14:creationId xmlns:p14="http://schemas.microsoft.com/office/powerpoint/2010/main" val="41749082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0433" y="0"/>
            <a:ext cx="84433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e-time budget for a multimode link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9469" y="984825"/>
            <a:ext cx="12221308" cy="4344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Specifications: Data Rate 20 Mb/s, BER 10</a:t>
            </a:r>
            <a:r>
              <a:rPr lang="en-IN" sz="2800" baseline="30000" dirty="0">
                <a:latin typeface="Times-Roman"/>
                <a:ea typeface="Calibri" panose="020F0502020204030204" pitchFamily="34" charset="0"/>
                <a:cs typeface="Times-Roman"/>
              </a:rPr>
              <a:t>-9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b="1" dirty="0">
                <a:latin typeface="Times-Roman"/>
                <a:ea typeface="Calibri" panose="020F0502020204030204" pitchFamily="34" charset="0"/>
                <a:cs typeface="Times-Roman"/>
              </a:rPr>
              <a:t>LED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 : rise time 15 ns; spectral width 40 nm;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b="1" dirty="0">
                <a:latin typeface="Times-Roman"/>
                <a:ea typeface="Calibri" panose="020F0502020204030204" pitchFamily="34" charset="0"/>
                <a:cs typeface="Times-Roman"/>
              </a:rPr>
              <a:t>Fiber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 : material-dispersion related rise time 21 ns over 6 km link;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400 MHz·km bandwidth-distance product, q = 0.7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  <a:sym typeface="Wingdings" panose="05000000000000000000" pitchFamily="2" charset="2"/>
              </a:rPr>
              <a:t>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t</a:t>
            </a:r>
            <a:r>
              <a:rPr lang="en-IN" sz="2800" baseline="-25000" dirty="0">
                <a:latin typeface="Times-Roman"/>
                <a:ea typeface="Calibri" panose="020F0502020204030204" pitchFamily="34" charset="0"/>
                <a:cs typeface="Times-Roman"/>
              </a:rPr>
              <a:t>mod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 =3.9 ns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Receiver : 25 MHz bandwidth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  <a:sym typeface="Wingdings" panose="05000000000000000000" pitchFamily="2" charset="2"/>
              </a:rPr>
              <a:t> 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t</a:t>
            </a:r>
            <a:r>
              <a:rPr lang="en-IN" sz="2800" baseline="-25000" dirty="0">
                <a:latin typeface="Times-Roman"/>
                <a:ea typeface="Calibri" panose="020F0502020204030204" pitchFamily="34" charset="0"/>
                <a:cs typeface="Times-Roman"/>
              </a:rPr>
              <a:t>rx</a:t>
            </a: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 =14 ns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IN" sz="2800" dirty="0">
              <a:latin typeface="Times-Roman"/>
              <a:ea typeface="Calibri" panose="020F0502020204030204" pitchFamily="34" charset="0"/>
              <a:cs typeface="Times-Roman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IN" sz="2800" dirty="0">
              <a:latin typeface="Times-Roman"/>
              <a:ea typeface="Calibri" panose="020F0502020204030204" pitchFamily="34" charset="0"/>
              <a:cs typeface="Times-Roman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dirty="0">
                <a:latin typeface="Times-Roman"/>
                <a:ea typeface="Calibri" panose="020F0502020204030204" pitchFamily="34" charset="0"/>
                <a:cs typeface="Times-Roman"/>
              </a:rPr>
              <a:t>									= 30 ns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IN" sz="2800" b="1" dirty="0">
                <a:latin typeface="Times-Roman"/>
                <a:ea typeface="Calibri" panose="020F0502020204030204" pitchFamily="34" charset="0"/>
                <a:cs typeface="Times-Roman"/>
              </a:rPr>
              <a:t>									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9469" y="571513"/>
            <a:ext cx="166904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81552" y="3532223"/>
          <a:ext cx="42132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828800" imgH="291960" progId="Equation.DSMT4">
                  <p:embed/>
                </p:oleObj>
              </mc:Choice>
              <mc:Fallback>
                <p:oleObj name="Equation" r:id="rId3" imgW="1828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552" y="3532223"/>
                        <a:ext cx="4213225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76246" y="4402529"/>
          <a:ext cx="4046111" cy="61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930400" imgH="292100" progId="Equation.DSMT4">
                  <p:embed/>
                </p:oleObj>
              </mc:Choice>
              <mc:Fallback>
                <p:oleObj name="Equation" r:id="rId5" imgW="1930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246" y="4402529"/>
                        <a:ext cx="4046111" cy="617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48742" y="5359680"/>
            <a:ext cx="109735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20 Mb/s NRZ system, T</a:t>
            </a:r>
            <a:r>
              <a:rPr lang="en-IN" sz="28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,NRZ</a:t>
            </a:r>
            <a:r>
              <a:rPr lang="en-IN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50 ns. Thus, t</a:t>
            </a:r>
            <a:r>
              <a:rPr lang="en-IN" sz="28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</a:t>
            </a:r>
            <a:r>
              <a:rPr lang="en-IN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 0.7T</a:t>
            </a:r>
            <a:r>
              <a:rPr lang="en-IN" sz="28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,NR</a:t>
            </a:r>
            <a:r>
              <a:rPr lang="en-IN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and the rise-time requirement is met.</a:t>
            </a:r>
          </a:p>
        </p:txBody>
      </p:sp>
    </p:spTree>
    <p:extLst>
      <p:ext uri="{BB962C8B-B14F-4D97-AF65-F5344CB8AC3E}">
        <p14:creationId xmlns:p14="http://schemas.microsoft.com/office/powerpoint/2010/main" val="41740834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6114" y="274411"/>
            <a:ext cx="6387517" cy="42486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7838" y="424543"/>
            <a:ext cx="5624162" cy="4248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0582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064" y="971431"/>
            <a:ext cx="11446625" cy="324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86100" y="0"/>
            <a:ext cx="6699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og Communication Link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1587" y="4536531"/>
            <a:ext cx="1191357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og (RF) links are used where converting to digital signals is undesirable, including</a:t>
            </a:r>
          </a:p>
          <a:p>
            <a:r>
              <a:rPr lang="en-IN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 Analog TV and audio services</a:t>
            </a:r>
          </a:p>
          <a:p>
            <a:r>
              <a:rPr lang="en-IN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 Cable modem services</a:t>
            </a:r>
          </a:p>
          <a:p>
            <a:r>
              <a:rPr lang="en-IN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 Microwave-multiplexed signals (e.g., satellite base stations)</a:t>
            </a:r>
          </a:p>
          <a:p>
            <a:r>
              <a:rPr lang="en-IN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 Radar signal processing</a:t>
            </a:r>
          </a:p>
        </p:txBody>
      </p:sp>
    </p:spTree>
    <p:extLst>
      <p:ext uri="{BB962C8B-B14F-4D97-AF65-F5344CB8AC3E}">
        <p14:creationId xmlns:p14="http://schemas.microsoft.com/office/powerpoint/2010/main" val="22360603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20212" y="0"/>
            <a:ext cx="58101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600" b="1" dirty="0">
                <a:solidFill>
                  <a:srgbClr val="C00000"/>
                </a:solidFill>
                <a:latin typeface="Times-Bold"/>
              </a:rPr>
              <a:t>Overview of Analog Links</a:t>
            </a:r>
            <a:endParaRPr lang="en-IN" sz="3600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0677" y="646331"/>
            <a:ext cx="11966331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A bias point on the source is set approximately at the midpoint of the linear output region. The analog signal can then be sent with direct intensity modulation technique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Other modulation techniques include AM, FM and PM, which first convert baseband signal onto an electrical subcarrier prior </a:t>
            </a:r>
            <a:r>
              <a:rPr lang="en-IN" sz="2600" dirty="0">
                <a:latin typeface="Arial" panose="020B0604020202020204" pitchFamily="34" charset="0"/>
                <a:cs typeface="Arial" panose="020B0604020202020204" pitchFamily="34" charset="0"/>
              </a:rPr>
              <a:t>to intensity modulation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IN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600" dirty="0">
                <a:latin typeface="Arial" panose="020B0604020202020204" pitchFamily="34" charset="0"/>
                <a:cs typeface="Arial" panose="020B0604020202020204" pitchFamily="34" charset="0"/>
              </a:rPr>
              <a:t>Signal impairments in optical source : harmonic distortions,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nter-modulation (IM) products, RIN in the laser,    and laser </a:t>
            </a:r>
            <a:r>
              <a:rPr lang="en-IN" sz="2600" dirty="0">
                <a:latin typeface="Arial" panose="020B0604020202020204" pitchFamily="34" charset="0"/>
                <a:cs typeface="Arial" panose="020B0604020202020204" pitchFamily="34" charset="0"/>
              </a:rPr>
              <a:t>clipping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IN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 fiber should have a flat amplitude and group-delay response within the passband required to send the signal free of linear </a:t>
            </a:r>
            <a:r>
              <a:rPr lang="en-IN" sz="2600" dirty="0">
                <a:latin typeface="Arial" panose="020B0604020202020204" pitchFamily="34" charset="0"/>
                <a:cs typeface="Arial" panose="020B0604020202020204" pitchFamily="34" charset="0"/>
              </a:rPr>
              <a:t>distortion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IN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Since modal-distortion-limited bandwidth is difficult to equalize, it is best to choose a single-mode fiber.</a:t>
            </a:r>
            <a:endParaRPr lang="en-IN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713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680" y="1012666"/>
            <a:ext cx="9654116" cy="55639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74520" y="41148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Block Diagram of Optical Communication System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568196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30586" y="769557"/>
            <a:ext cx="8415759" cy="5721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9794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986924" y="295839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i="0" u="none" strike="noStrike" baseline="0" dirty="0">
                <a:latin typeface="Times-Roman"/>
              </a:rPr>
              <a:t>Elements of Link/ Network Design</a:t>
            </a:r>
            <a:endParaRPr lang="en-IN" b="1" dirty="0"/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xmlns="" id="{973E9E31-86F4-4C9C-8AF0-6B453C38A6B1}"/>
              </a:ext>
            </a:extLst>
          </p:cNvPr>
          <p:cNvGraphicFramePr/>
          <p:nvPr>
            <p:extLst/>
          </p:nvPr>
        </p:nvGraphicFramePr>
        <p:xfrm>
          <a:off x="621437" y="798991"/>
          <a:ext cx="10440140" cy="544201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90339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229146" y="215940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i="0" u="none" strike="noStrike" baseline="0" dirty="0">
                <a:latin typeface="Times-Roman"/>
              </a:rPr>
              <a:t>Elements of Link/ Network Design</a:t>
            </a:r>
            <a:endParaRPr lang="en-IN" b="1" dirty="0"/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xmlns="" id="{973E9E31-86F4-4C9C-8AF0-6B453C38A6B1}"/>
              </a:ext>
            </a:extLst>
          </p:cNvPr>
          <p:cNvGraphicFramePr/>
          <p:nvPr>
            <p:extLst/>
          </p:nvPr>
        </p:nvGraphicFramePr>
        <p:xfrm>
          <a:off x="1855434" y="852256"/>
          <a:ext cx="7759083" cy="60057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496599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72407" y="679405"/>
            <a:ext cx="8412320" cy="5708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5675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59945" y="1187268"/>
            <a:ext cx="3628423" cy="4154984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IN" sz="24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</a:rPr>
              <a:t>Optical Link Loss Budget</a:t>
            </a:r>
          </a:p>
          <a:p>
            <a:endParaRPr lang="en-IN" sz="2400" b="0" i="0" u="none" strike="noStrike" baseline="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r>
              <a:rPr lang="en-IN" b="0" i="0" u="none" strike="noStrike" baseline="0" dirty="0">
                <a:solidFill>
                  <a:srgbClr val="002060"/>
                </a:solidFill>
                <a:latin typeface="Tahoma" panose="020B0604030504040204" pitchFamily="34" charset="0"/>
              </a:rPr>
              <a:t>Key calculations in designing a simple </a:t>
            </a:r>
            <a:r>
              <a:rPr lang="en-IN" b="0" i="0" u="none" strike="noStrike" baseline="0" dirty="0" err="1">
                <a:solidFill>
                  <a:srgbClr val="002060"/>
                </a:solidFill>
                <a:latin typeface="Tahoma" panose="020B0604030504040204" pitchFamily="34" charset="0"/>
              </a:rPr>
              <a:t>fiber</a:t>
            </a:r>
            <a:r>
              <a:rPr lang="en-IN" b="0" i="0" u="none" strike="noStrike" baseline="0" dirty="0">
                <a:solidFill>
                  <a:srgbClr val="002060"/>
                </a:solidFill>
                <a:latin typeface="Tahoma" panose="020B0604030504040204" pitchFamily="34" charset="0"/>
              </a:rPr>
              <a:t> optic link is to determine launch </a:t>
            </a:r>
            <a:r>
              <a:rPr lang="en-IN" dirty="0">
                <a:solidFill>
                  <a:srgbClr val="002060"/>
                </a:solidFill>
                <a:latin typeface="Tahoma" panose="020B0604030504040204" pitchFamily="34" charset="0"/>
              </a:rPr>
              <a:t> </a:t>
            </a:r>
            <a:r>
              <a:rPr lang="en-IN" b="0" i="0" u="none" strike="noStrike" baseline="0" dirty="0">
                <a:solidFill>
                  <a:srgbClr val="002060"/>
                </a:solidFill>
                <a:latin typeface="Tahoma" panose="020B0604030504040204" pitchFamily="34" charset="0"/>
              </a:rPr>
              <a:t>power and receiver sensitivity</a:t>
            </a:r>
          </a:p>
          <a:p>
            <a:endParaRPr lang="en-IN" b="0" i="0" u="none" strike="noStrike" baseline="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r>
              <a:rPr lang="en-IN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</a:rPr>
              <a:t>• </a:t>
            </a:r>
            <a:r>
              <a:rPr lang="en-IN" i="0" u="none" strike="noStrike" baseline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</a:rPr>
              <a:t>Variables</a:t>
            </a:r>
          </a:p>
          <a:p>
            <a:pPr lvl="1"/>
            <a:r>
              <a:rPr lang="en-IN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</a:rPr>
              <a:t>– Environmental and aging</a:t>
            </a:r>
          </a:p>
          <a:p>
            <a:pPr lvl="1"/>
            <a:r>
              <a:rPr lang="en-IN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</a:rPr>
              <a:t>– Connector losses</a:t>
            </a:r>
          </a:p>
          <a:p>
            <a:pPr lvl="1"/>
            <a:r>
              <a:rPr lang="en-IN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</a:rPr>
              <a:t>– Cable losses</a:t>
            </a:r>
          </a:p>
          <a:p>
            <a:pPr lvl="1"/>
            <a:r>
              <a:rPr lang="en-IN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</a:rPr>
              <a:t>– Splices</a:t>
            </a:r>
          </a:p>
          <a:p>
            <a:pPr lvl="1"/>
            <a:r>
              <a:rPr lang="en-IN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</a:rPr>
              <a:t>– Amplifier</a:t>
            </a:r>
          </a:p>
          <a:p>
            <a:pPr lvl="1"/>
            <a:r>
              <a:rPr lang="en-IN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</a:rPr>
              <a:t>– Other components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471980" y="725603"/>
            <a:ext cx="80987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i="0" u="none" strike="noStrike" baseline="0" dirty="0">
                <a:latin typeface="Times-Roman"/>
              </a:rPr>
              <a:t>The Basic System Design Verification can be done through</a:t>
            </a:r>
            <a:r>
              <a:rPr lang="en-IN" b="1" i="0" u="none" strike="noStrike" baseline="0" dirty="0">
                <a:latin typeface="Times-Roman"/>
              </a:rPr>
              <a:t>:</a:t>
            </a:r>
            <a:endParaRPr lang="en-IN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530" y="1458283"/>
            <a:ext cx="7941781" cy="1462354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962" y="3248130"/>
            <a:ext cx="7824915" cy="2743875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15070536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4997" y="1147662"/>
            <a:ext cx="9782005" cy="562020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8985431-D7FB-4DF4-9E2E-4B827254B8DA}"/>
              </a:ext>
            </a:extLst>
          </p:cNvPr>
          <p:cNvSpPr txBox="1"/>
          <p:nvPr/>
        </p:nvSpPr>
        <p:spPr>
          <a:xfrm>
            <a:off x="4288536" y="356616"/>
            <a:ext cx="6620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Optical Power Budget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4886642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889</Words>
  <Application>Microsoft Office PowerPoint</Application>
  <PresentationFormat>Widescreen</PresentationFormat>
  <Paragraphs>140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0" baseType="lpstr">
      <vt:lpstr>Arial</vt:lpstr>
      <vt:lpstr>ArialMT</vt:lpstr>
      <vt:lpstr>Calibri</vt:lpstr>
      <vt:lpstr>Calibri Light</vt:lpstr>
      <vt:lpstr>Symbol</vt:lpstr>
      <vt:lpstr>SymbolMT</vt:lpstr>
      <vt:lpstr>Tahoma</vt:lpstr>
      <vt:lpstr>Times New Roman</vt:lpstr>
      <vt:lpstr>Times-Bold</vt:lpstr>
      <vt:lpstr>Times-Italic</vt:lpstr>
      <vt:lpstr>Times-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LENOVO</cp:lastModifiedBy>
  <cp:revision>2</cp:revision>
  <dcterms:created xsi:type="dcterms:W3CDTF">2025-02-08T04:55:06Z</dcterms:created>
  <dcterms:modified xsi:type="dcterms:W3CDTF">2025-02-08T04:58:00Z</dcterms:modified>
</cp:coreProperties>
</file>